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7" r:id="rId2"/>
    <p:sldId id="258" r:id="rId3"/>
    <p:sldId id="283" r:id="rId4"/>
    <p:sldId id="284" r:id="rId5"/>
    <p:sldId id="278" r:id="rId6"/>
    <p:sldId id="262" r:id="rId7"/>
    <p:sldId id="285" r:id="rId8"/>
    <p:sldId id="264" r:id="rId9"/>
    <p:sldId id="265" r:id="rId10"/>
    <p:sldId id="266" r:id="rId11"/>
    <p:sldId id="267" r:id="rId12"/>
    <p:sldId id="280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81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66"/>
    <a:srgbClr val="336600"/>
    <a:srgbClr val="009900"/>
    <a:srgbClr val="66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1.e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21" Type="http://schemas.openxmlformats.org/officeDocument/2006/relationships/image" Target="../media/image234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Relationship Id="rId22" Type="http://schemas.openxmlformats.org/officeDocument/2006/relationships/image" Target="../media/image2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7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84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F807E-CA86-40DD-8ED3-D56DB3D0ADB9}" type="datetimeFigureOut">
              <a:rPr lang="zh-CN" altLang="en-US" smtClean="0"/>
              <a:pPr/>
              <a:t>2019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55E10D-7B3F-4E67-A4AF-704C37F5875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55E10D-7B3F-4E67-A4AF-704C37F5875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340D6A-6431-430C-9D9E-C7D1546EBE4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C9ED7AD-9FBC-4449-8A19-4939A84F506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16C3632-E91C-4FE7-A1AA-CABDCBF1EAD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CC59EC-D0B2-4AF6-8A17-1D85E5C8BEF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D264DA-A4D9-4549-8515-B687FDB71C8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091B27-345E-4EB2-8BCF-299F42BD849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D15206-92B4-4091-BAAA-C4454633555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738CE3-B49C-4F63-9A89-4A5C1F0E0F7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52F80AB-4941-444A-88B0-313ACEB9D2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31E55C-568E-4077-B0B9-6558C81841B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/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6AEBE-7779-46BF-8CA1-7F2F9833749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latin typeface="+mn-ea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9E8DB4-3192-4543-8A15-471E069344D2}" type="datetime3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9年3月14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latin typeface="+mn-ea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660A773-5A0C-49F2-B02A-E883D5989BC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2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2.bin"/><Relationship Id="rId5" Type="http://schemas.openxmlformats.org/officeDocument/2006/relationships/image" Target="../media/image124.w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1.bin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3.wmf"/><Relationship Id="rId5" Type="http://schemas.openxmlformats.org/officeDocument/2006/relationships/image" Target="../media/image149.wmf"/><Relationship Id="rId10" Type="http://schemas.openxmlformats.org/officeDocument/2006/relationships/image" Target="../media/image157.wmf"/><Relationship Id="rId4" Type="http://schemas.openxmlformats.org/officeDocument/2006/relationships/image" Target="../media/image152.wmf"/><Relationship Id="rId9" Type="http://schemas.openxmlformats.org/officeDocument/2006/relationships/image" Target="../media/image1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71.bin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0.bin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9.bin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68.bin"/><Relationship Id="rId9" Type="http://schemas.openxmlformats.org/officeDocument/2006/relationships/oleObject" Target="../embeddings/oleObject173.bin"/><Relationship Id="rId14" Type="http://schemas.openxmlformats.org/officeDocument/2006/relationships/oleObject" Target="../embeddings/oleObject1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90.bin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93.bin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Relationship Id="rId14" Type="http://schemas.openxmlformats.org/officeDocument/2006/relationships/oleObject" Target="../embeddings/oleObject19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3.bin"/><Relationship Id="rId18" Type="http://schemas.openxmlformats.org/officeDocument/2006/relationships/oleObject" Target="../embeddings/oleObject218.bin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07.bin"/><Relationship Id="rId12" Type="http://schemas.openxmlformats.org/officeDocument/2006/relationships/oleObject" Target="../embeddings/oleObject212.bin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11.bin"/><Relationship Id="rId24" Type="http://schemas.openxmlformats.org/officeDocument/2006/relationships/oleObject" Target="../embeddings/oleObject224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23.bin"/><Relationship Id="rId10" Type="http://schemas.openxmlformats.org/officeDocument/2006/relationships/oleObject" Target="../embeddings/oleObject210.bin"/><Relationship Id="rId19" Type="http://schemas.openxmlformats.org/officeDocument/2006/relationships/oleObject" Target="../embeddings/oleObject219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58759DE-8464-4296-95A5-EA4EF2C78104}" type="slidenum">
              <a:rPr lang="en-US" altLang="zh-CN">
                <a:solidFill>
                  <a:srgbClr val="000000"/>
                </a:solidFill>
              </a:rPr>
              <a:pPr/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836613"/>
            <a:ext cx="9431338" cy="1223962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4800" dirty="0">
                <a:solidFill>
                  <a:srgbClr val="008000"/>
                </a:solidFill>
                <a:latin typeface="华文行楷" pitchFamily="2" charset="-122"/>
                <a:ea typeface="华文行楷" pitchFamily="2" charset="-122"/>
              </a:rPr>
              <a:t>第四节  多元复合函数的求导法则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七章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755650" y="1973263"/>
            <a:ext cx="8712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Derivation Rule of  Multivariate Composite Functions)</a:t>
            </a:r>
          </a:p>
        </p:txBody>
      </p:sp>
      <p:sp>
        <p:nvSpPr>
          <p:cNvPr id="4101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76375" y="2852738"/>
            <a:ext cx="6624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多元复合函数的求导法则</a:t>
            </a:r>
          </a:p>
        </p:txBody>
      </p:sp>
      <p:sp>
        <p:nvSpPr>
          <p:cNvPr id="4102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76375" y="3868738"/>
            <a:ext cx="5230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全微分的形式不变性</a:t>
            </a:r>
          </a:p>
        </p:txBody>
      </p:sp>
      <p:sp>
        <p:nvSpPr>
          <p:cNvPr id="4103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76375" y="4948238"/>
            <a:ext cx="431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CABD9F-FCB0-427D-A029-35605F3A2602}" type="slidenum">
              <a:rPr lang="en-US" altLang="zh-CN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22425" y="525463"/>
          <a:ext cx="2047875" cy="412750"/>
        </p:xfrm>
        <a:graphic>
          <a:graphicData uri="http://schemas.openxmlformats.org/presentationml/2006/ole">
            <p:oleObj spid="_x0000_s28674" name="Equation" r:id="rId3" imgW="2019240" imgH="40608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813675" y="296863"/>
          <a:ext cx="544513" cy="922337"/>
        </p:xfrm>
        <a:graphic>
          <a:graphicData uri="http://schemas.openxmlformats.org/presentationml/2006/ole">
            <p:oleObj spid="_x0000_s28675" name="Equation" r:id="rId4" imgW="545760" imgH="927000" progId="Equation.3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92875" y="1709738"/>
          <a:ext cx="215900" cy="215900"/>
        </p:xfrm>
        <a:graphic>
          <a:graphicData uri="http://schemas.openxmlformats.org/presentationml/2006/ole">
            <p:oleObj spid="_x0000_s28676" name="Equation" r:id="rId5" imgW="215640" imgH="21564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72200" y="1979613"/>
            <a:ext cx="914400" cy="381000"/>
            <a:chOff x="4464" y="1200"/>
            <a:chExt cx="576" cy="24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13319" name="Line 7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320" name="Line 8"/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32500" y="2360613"/>
          <a:ext cx="1206500" cy="355600"/>
        </p:xfrm>
        <a:graphic>
          <a:graphicData uri="http://schemas.openxmlformats.org/presentationml/2006/ole">
            <p:oleObj spid="_x0000_s28677" name="Equation" r:id="rId6" imgW="1206360" imgH="355320" progId="Equation.3">
              <p:embed/>
            </p:oleObj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6172200" y="27416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6667500" y="27416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629400" y="3148013"/>
          <a:ext cx="152400" cy="279400"/>
        </p:xfrm>
        <a:graphic>
          <a:graphicData uri="http://schemas.openxmlformats.org/presentationml/2006/ole">
            <p:oleObj spid="_x0000_s28678" name="Equation" r:id="rId7" imgW="152280" imgH="279360" progId="Equation.3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096000" y="3148013"/>
          <a:ext cx="152400" cy="279400"/>
        </p:xfrm>
        <a:graphic>
          <a:graphicData uri="http://schemas.openxmlformats.org/presentationml/2006/ole">
            <p:oleObj spid="_x0000_s28679" name="Equation" r:id="rId8" imgW="152280" imgH="279360" progId="Equation.3">
              <p:embed/>
            </p:oleObj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235075" y="1130300"/>
          <a:ext cx="419100" cy="927100"/>
        </p:xfrm>
        <a:graphic>
          <a:graphicData uri="http://schemas.openxmlformats.org/presentationml/2006/ole">
            <p:oleObj spid="_x0000_s28680" name="Equation" r:id="rId9" imgW="419040" imgH="927000" progId="Equation.3">
              <p:embed/>
            </p:oleObj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698625" y="2133600"/>
          <a:ext cx="863600" cy="520700"/>
        </p:xfrm>
        <a:graphic>
          <a:graphicData uri="http://schemas.openxmlformats.org/presentationml/2006/ole">
            <p:oleObj spid="_x0000_s28681" name="Equation" r:id="rId10" imgW="863280" imgH="520560" progId="Equation.3">
              <p:embed/>
            </p:oleObj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698625" y="2743200"/>
          <a:ext cx="3490913" cy="520700"/>
        </p:xfrm>
        <a:graphic>
          <a:graphicData uri="http://schemas.openxmlformats.org/presentationml/2006/ole">
            <p:oleObj spid="_x0000_s28682" name="Equation" r:id="rId11" imgW="3492360" imgH="520560" progId="Equation.3">
              <p:embed/>
            </p:oleObj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751013" y="1130300"/>
          <a:ext cx="1295400" cy="927100"/>
        </p:xfrm>
        <a:graphic>
          <a:graphicData uri="http://schemas.openxmlformats.org/presentationml/2006/ole">
            <p:oleObj spid="_x0000_s28683" name="Equation" r:id="rId12" imgW="1295280" imgH="927000" progId="Equation.3">
              <p:embed/>
            </p:oleObj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181350" y="1130300"/>
          <a:ext cx="1257300" cy="927100"/>
        </p:xfrm>
        <a:graphic>
          <a:graphicData uri="http://schemas.openxmlformats.org/presentationml/2006/ole">
            <p:oleObj spid="_x0000_s28684" name="Equation" r:id="rId13" imgW="1257120" imgH="927000" progId="Equation.3">
              <p:embed/>
            </p:oleObj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581525" y="1130300"/>
          <a:ext cx="698500" cy="927100"/>
        </p:xfrm>
        <a:graphic>
          <a:graphicData uri="http://schemas.openxmlformats.org/presentationml/2006/ole">
            <p:oleObj spid="_x0000_s28685" name="Equation" r:id="rId14" imgW="698400" imgH="927000" progId="Equation.3">
              <p:embed/>
            </p:oleObj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194425" y="4238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全导数</a:t>
            </a:r>
          </a:p>
        </p:txBody>
      </p: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3756025" y="409575"/>
          <a:ext cx="1042988" cy="528638"/>
        </p:xfrm>
        <a:graphic>
          <a:graphicData uri="http://schemas.openxmlformats.org/presentationml/2006/ole">
            <p:oleObj spid="_x0000_s28686" name="Equation" r:id="rId15" imgW="1028520" imgH="520560" progId="Equation.3">
              <p:embed/>
            </p:oleObj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4829175" y="576263"/>
          <a:ext cx="1365250" cy="358775"/>
        </p:xfrm>
        <a:graphic>
          <a:graphicData uri="http://schemas.openxmlformats.org/presentationml/2006/ole">
            <p:oleObj spid="_x0000_s28687" name="Equation" r:id="rId16" imgW="1346040" imgH="355320" progId="Equation.3">
              <p:embed/>
            </p:oleObj>
          </a:graphicData>
        </a:graphic>
      </p:graphicFrame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50825" y="13096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2513013" y="2233613"/>
          <a:ext cx="1130300" cy="330200"/>
        </p:xfrm>
        <a:graphic>
          <a:graphicData uri="http://schemas.openxmlformats.org/presentationml/2006/ole">
            <p:oleObj spid="_x0000_s28688" name="Equation" r:id="rId17" imgW="1130040" imgH="330120" progId="Equation.3">
              <p:embed/>
            </p:oleObj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3705225" y="2309813"/>
          <a:ext cx="952500" cy="279400"/>
        </p:xfrm>
        <a:graphic>
          <a:graphicData uri="http://schemas.openxmlformats.org/presentationml/2006/ole">
            <p:oleObj spid="_x0000_s28689" name="Equation" r:id="rId18" imgW="952200" imgH="279360" progId="Equation.3">
              <p:embed/>
            </p:oleObj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54050" y="3886200"/>
            <a:ext cx="8042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注意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多元抽象复合函数求导在偏微分方程变形与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5867400" y="1557338"/>
            <a:ext cx="15240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288925" y="4432300"/>
            <a:ext cx="420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验证解的问题中经常遇到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19600" y="4419600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列两个例题有助于掌握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04800" y="5029200"/>
            <a:ext cx="6345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方面问题的求导技巧与常用导数符号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250825" y="449263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  <p:bldP spid="13324" grpId="0" animBg="1"/>
      <p:bldP spid="13336" grpId="0" autoUpdateAnimBg="0"/>
      <p:bldP spid="13339" grpId="0" build="p" autoUpdateAnimBg="0"/>
      <p:bldP spid="13340" grpId="0" animBg="1"/>
      <p:bldP spid="13341" grpId="0" build="p" autoUpdateAnimBg="0"/>
      <p:bldP spid="13342" grpId="0" build="p" autoUpdateAnimBg="0"/>
      <p:bldP spid="1334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B1EB1B-497E-4CA7-952A-6838735B6775}" type="slidenum">
              <a:rPr lang="en-US" altLang="zh-CN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39750" y="188913"/>
          <a:ext cx="7485063" cy="1701800"/>
        </p:xfrm>
        <a:graphic>
          <a:graphicData uri="http://schemas.openxmlformats.org/presentationml/2006/ole">
            <p:oleObj spid="_x0000_s29698" name="文档" r:id="rId3" imgW="2667776" imgH="604106" progId="">
              <p:embed/>
            </p:oleObj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1830388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54125" y="1628775"/>
          <a:ext cx="5405438" cy="1174750"/>
        </p:xfrm>
        <a:graphic>
          <a:graphicData uri="http://schemas.openxmlformats.org/presentationml/2006/ole">
            <p:oleObj spid="_x0000_s29699" name="文档" r:id="rId4" imgW="1859482" imgH="399977" progId="">
              <p:embed/>
            </p:oleObj>
          </a:graphicData>
        </a:graphic>
      </p:graphicFrame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 cstate="print"/>
          <a:srcRect r="92928" b="-15524"/>
          <a:stretch>
            <a:fillRect/>
          </a:stretch>
        </p:blipFill>
        <p:spPr bwMode="auto">
          <a:xfrm>
            <a:off x="1258888" y="2673350"/>
            <a:ext cx="514350" cy="120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 cstate="print"/>
          <a:srcRect l="6941" r="75290" b="-12177"/>
          <a:stretch>
            <a:fillRect/>
          </a:stretch>
        </p:blipFill>
        <p:spPr bwMode="auto">
          <a:xfrm>
            <a:off x="1692275" y="2709863"/>
            <a:ext cx="1292225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 cstate="print"/>
          <a:srcRect l="23946" r="59595" b="-7610"/>
          <a:stretch>
            <a:fillRect/>
          </a:stretch>
        </p:blipFill>
        <p:spPr bwMode="auto">
          <a:xfrm>
            <a:off x="3001963" y="2708275"/>
            <a:ext cx="1196975" cy="11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 cstate="print"/>
          <a:srcRect l="40274" r="41411" b="-10045"/>
          <a:stretch>
            <a:fillRect/>
          </a:stretch>
        </p:blipFill>
        <p:spPr bwMode="auto">
          <a:xfrm>
            <a:off x="4140200" y="2708275"/>
            <a:ext cx="1331913" cy="114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5" cstate="print"/>
          <a:srcRect l="58676" r="27463" b="12331"/>
          <a:stretch>
            <a:fillRect/>
          </a:stretch>
        </p:blipFill>
        <p:spPr bwMode="auto">
          <a:xfrm>
            <a:off x="5508625" y="2730500"/>
            <a:ext cx="10080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5" cstate="print"/>
          <a:srcRect l="72298" r="12859" b="-3653"/>
          <a:stretch>
            <a:fillRect/>
          </a:stretch>
        </p:blipFill>
        <p:spPr bwMode="auto">
          <a:xfrm>
            <a:off x="6516688" y="2708275"/>
            <a:ext cx="10795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5" cstate="print"/>
          <a:srcRect l="85788" r="349" b="6242"/>
          <a:stretch>
            <a:fillRect/>
          </a:stretch>
        </p:blipFill>
        <p:spPr bwMode="auto">
          <a:xfrm>
            <a:off x="7596188" y="2738438"/>
            <a:ext cx="1008062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6" cstate="print"/>
          <a:srcRect r="91040" b="-4846"/>
          <a:stretch>
            <a:fillRect/>
          </a:stretch>
        </p:blipFill>
        <p:spPr bwMode="auto">
          <a:xfrm>
            <a:off x="1260475" y="3808413"/>
            <a:ext cx="503238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6" cstate="print"/>
          <a:srcRect l="8987" r="43584" b="146"/>
          <a:stretch>
            <a:fillRect/>
          </a:stretch>
        </p:blipFill>
        <p:spPr bwMode="auto">
          <a:xfrm>
            <a:off x="1763713" y="3789363"/>
            <a:ext cx="26638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0" name="Picture 14"/>
          <p:cNvPicPr>
            <a:picLocks noChangeAspect="1" noChangeArrowheads="1"/>
          </p:cNvPicPr>
          <p:nvPr/>
        </p:nvPicPr>
        <p:blipFill>
          <a:blip r:embed="rId6" cstate="print"/>
          <a:srcRect l="56444" b="-13216"/>
          <a:stretch>
            <a:fillRect/>
          </a:stretch>
        </p:blipFill>
        <p:spPr bwMode="auto">
          <a:xfrm>
            <a:off x="4427538" y="3789363"/>
            <a:ext cx="2446337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7" cstate="print"/>
          <a:srcRect r="83307" b="-5101"/>
          <a:stretch>
            <a:fillRect/>
          </a:stretch>
        </p:blipFill>
        <p:spPr bwMode="auto">
          <a:xfrm>
            <a:off x="1258888" y="5013325"/>
            <a:ext cx="5048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7" cstate="print"/>
          <a:srcRect l="16693" r="35748" b="-5255"/>
          <a:stretch>
            <a:fillRect/>
          </a:stretch>
        </p:blipFill>
        <p:spPr bwMode="auto">
          <a:xfrm>
            <a:off x="1765300" y="5084763"/>
            <a:ext cx="1438275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3" name="Picture 17"/>
          <p:cNvPicPr>
            <a:picLocks noChangeAspect="1" noChangeArrowheads="1"/>
          </p:cNvPicPr>
          <p:nvPr/>
        </p:nvPicPr>
        <p:blipFill>
          <a:blip r:embed="rId7" cstate="print"/>
          <a:srcRect l="64305" b="-12210"/>
          <a:stretch>
            <a:fillRect/>
          </a:stretch>
        </p:blipFill>
        <p:spPr bwMode="auto">
          <a:xfrm>
            <a:off x="3203575" y="5084763"/>
            <a:ext cx="10795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B1EB1B-497E-4CA7-952A-6838735B6775}" type="slidenum">
              <a:rPr lang="en-US" altLang="zh-CN">
                <a:solidFill>
                  <a:srgbClr val="000000"/>
                </a:solidFill>
              </a:rPr>
              <a:pPr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39750" y="188913"/>
          <a:ext cx="7920682" cy="1800842"/>
        </p:xfrm>
        <a:graphic>
          <a:graphicData uri="http://schemas.openxmlformats.org/presentationml/2006/ole">
            <p:oleObj spid="_x0000_s72706" name="文档" r:id="rId3" imgW="2667776" imgH="604106" progId="">
              <p:embed/>
            </p:oleObj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7544" y="2420888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/>
          <a:srcRect r="92928" b="-15524"/>
          <a:stretch>
            <a:fillRect/>
          </a:stretch>
        </p:blipFill>
        <p:spPr bwMode="auto">
          <a:xfrm>
            <a:off x="1259632" y="2276872"/>
            <a:ext cx="514350" cy="120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5" cstate="print"/>
          <a:srcRect r="91040" b="-4846"/>
          <a:stretch>
            <a:fillRect/>
          </a:stretch>
        </p:blipFill>
        <p:spPr bwMode="auto">
          <a:xfrm>
            <a:off x="1260475" y="3645024"/>
            <a:ext cx="503238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6" cstate="print"/>
          <a:srcRect r="83307" b="-5101"/>
          <a:stretch>
            <a:fillRect/>
          </a:stretch>
        </p:blipFill>
        <p:spPr bwMode="auto">
          <a:xfrm>
            <a:off x="1258888" y="4941168"/>
            <a:ext cx="5048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8" name="Object 12"/>
          <p:cNvGraphicFramePr>
            <a:graphicFrameLocks noChangeAspect="1"/>
          </p:cNvGraphicFramePr>
          <p:nvPr/>
        </p:nvGraphicFramePr>
        <p:xfrm>
          <a:off x="2915816" y="1390799"/>
          <a:ext cx="242887" cy="454025"/>
        </p:xfrm>
        <a:graphic>
          <a:graphicData uri="http://schemas.openxmlformats.org/presentationml/2006/ole">
            <p:oleObj spid="_x0000_s72708" name="Equation" r:id="rId7" imgW="88560" imgH="164880" progId="Equation.DSMT4">
              <p:embed/>
            </p:oleObj>
          </a:graphicData>
        </a:graphic>
      </p:graphicFrame>
      <p:graphicFrame>
        <p:nvGraphicFramePr>
          <p:cNvPr id="72709" name="Object 12"/>
          <p:cNvGraphicFramePr>
            <a:graphicFrameLocks noChangeAspect="1"/>
          </p:cNvGraphicFramePr>
          <p:nvPr/>
        </p:nvGraphicFramePr>
        <p:xfrm>
          <a:off x="3563888" y="1484784"/>
          <a:ext cx="347662" cy="454025"/>
        </p:xfrm>
        <a:graphic>
          <a:graphicData uri="http://schemas.openxmlformats.org/presentationml/2006/ole">
            <p:oleObj spid="_x0000_s72709" name="Equation" r:id="rId8" imgW="126720" imgH="164880" progId="Equation.DSMT4">
              <p:embed/>
            </p:oleObj>
          </a:graphicData>
        </a:graphic>
      </p:graphicFrame>
      <p:graphicFrame>
        <p:nvGraphicFramePr>
          <p:cNvPr id="72710" name="Object 12"/>
          <p:cNvGraphicFramePr>
            <a:graphicFrameLocks noChangeAspect="1"/>
          </p:cNvGraphicFramePr>
          <p:nvPr/>
        </p:nvGraphicFramePr>
        <p:xfrm>
          <a:off x="4249738" y="1466850"/>
          <a:ext cx="312737" cy="488950"/>
        </p:xfrm>
        <a:graphic>
          <a:graphicData uri="http://schemas.openxmlformats.org/presentationml/2006/ole">
            <p:oleObj spid="_x0000_s72710" name="Equation" r:id="rId9" imgW="114120" imgH="177480" progId="Equation.DSMT4">
              <p:embed/>
            </p:oleObj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835696" y="2348880"/>
          <a:ext cx="1572220" cy="720601"/>
        </p:xfrm>
        <a:graphic>
          <a:graphicData uri="http://schemas.openxmlformats.org/presentationml/2006/ole">
            <p:oleObj spid="_x0000_s72711" name="Equation" r:id="rId10" imgW="1218960" imgH="55872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08375" y="2265363"/>
          <a:ext cx="1393825" cy="1163637"/>
        </p:xfrm>
        <a:graphic>
          <a:graphicData uri="http://schemas.openxmlformats.org/presentationml/2006/ole">
            <p:oleObj spid="_x0000_s72713" name="Equation" r:id="rId11" imgW="1079280" imgH="90144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095974" y="2348880"/>
          <a:ext cx="1492250" cy="720725"/>
        </p:xfrm>
        <a:graphic>
          <a:graphicData uri="http://schemas.openxmlformats.org/presentationml/2006/ole">
            <p:oleObj spid="_x0000_s72714" name="Equation" r:id="rId12" imgW="1155600" imgH="55872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86260" y="3559472"/>
          <a:ext cx="2425700" cy="1309688"/>
        </p:xfrm>
        <a:graphic>
          <a:graphicData uri="http://schemas.openxmlformats.org/presentationml/2006/ole">
            <p:oleObj spid="_x0000_s72715" name="Equation" r:id="rId13" imgW="1879560" imgH="101592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355976" y="3860403"/>
          <a:ext cx="1458913" cy="720725"/>
        </p:xfrm>
        <a:graphic>
          <a:graphicData uri="http://schemas.openxmlformats.org/presentationml/2006/ole">
            <p:oleObj spid="_x0000_s72716" name="Equation" r:id="rId14" imgW="1130040" imgH="55872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835696" y="5084539"/>
          <a:ext cx="1574800" cy="720725"/>
        </p:xfrm>
        <a:graphic>
          <a:graphicData uri="http://schemas.openxmlformats.org/presentationml/2006/ole">
            <p:oleObj spid="_x0000_s72717" name="Equation" r:id="rId15" imgW="1218960" imgH="55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F06013E-D17A-4933-B25F-DD5C80239BA5}" type="slidenum">
              <a:rPr lang="en-US" altLang="zh-CN">
                <a:solidFill>
                  <a:srgbClr val="000000"/>
                </a:solidFill>
              </a:rPr>
              <a:pPr/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50813"/>
            <a:ext cx="5472113" cy="685800"/>
          </a:xfrm>
        </p:spPr>
        <p:txBody>
          <a:bodyPr/>
          <a:lstStyle/>
          <a:p>
            <a:pPr algn="l"/>
            <a:r>
              <a:rPr lang="zh-CN" altLang="en-US"/>
              <a:t>二、全微分的形式不变性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09600" y="7000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09750" y="809625"/>
          <a:ext cx="5334000" cy="409575"/>
        </p:xfrm>
        <a:graphic>
          <a:graphicData uri="http://schemas.openxmlformats.org/presentationml/2006/ole">
            <p:oleObj spid="_x0000_s31746" name="Equation" r:id="rId3" imgW="5257800" imgH="406080" progId="Equation.3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562600" y="1249363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全微分为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196975" y="1768475"/>
          <a:ext cx="2673350" cy="898525"/>
        </p:xfrm>
        <a:graphic>
          <a:graphicData uri="http://schemas.openxmlformats.org/presentationml/2006/ole">
            <p:oleObj spid="_x0000_s31747" name="Equation" r:id="rId4" imgW="2755800" imgH="927000" progId="Equation.3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600200" y="2682875"/>
          <a:ext cx="3190875" cy="898525"/>
        </p:xfrm>
        <a:graphic>
          <a:graphicData uri="http://schemas.openxmlformats.org/presentationml/2006/ole">
            <p:oleObj spid="_x0000_s31748" name="Equation" r:id="rId5" imgW="3288960" imgH="927000" progId="Equation.3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800600" y="2655888"/>
          <a:ext cx="3300413" cy="898525"/>
        </p:xfrm>
        <a:graphic>
          <a:graphicData uri="http://schemas.openxmlformats.org/presentationml/2006/ole">
            <p:oleObj spid="_x0000_s31749" name="Equation" r:id="rId6" imgW="3403440" imgH="927000" progId="Equation.3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600200" y="3565525"/>
          <a:ext cx="701675" cy="898525"/>
        </p:xfrm>
        <a:graphic>
          <a:graphicData uri="http://schemas.openxmlformats.org/presentationml/2006/ole">
            <p:oleObj spid="_x0000_s31750" name="Equation" r:id="rId7" imgW="723600" imgH="927000" progId="Equation.3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800600" y="3581400"/>
          <a:ext cx="677863" cy="898525"/>
        </p:xfrm>
        <a:graphic>
          <a:graphicData uri="http://schemas.openxmlformats.org/presentationml/2006/ole">
            <p:oleObj spid="_x0000_s31751" name="Equation" r:id="rId8" imgW="698400" imgH="927000" progId="Equation.3">
              <p:embed/>
            </p:oleObj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00200" y="4495800"/>
          <a:ext cx="714375" cy="898525"/>
        </p:xfrm>
        <a:graphic>
          <a:graphicData uri="http://schemas.openxmlformats.org/presentationml/2006/ole">
            <p:oleObj spid="_x0000_s31752" name="Equation" r:id="rId9" imgW="736560" imgH="927000" progId="Equation.3">
              <p:embed/>
            </p:oleObj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85800" y="5334000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见无论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u , v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自变量还是中间变量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392363" y="3581400"/>
          <a:ext cx="2290762" cy="898525"/>
        </p:xfrm>
        <a:graphic>
          <a:graphicData uri="http://schemas.openxmlformats.org/presentationml/2006/ole">
            <p:oleObj spid="_x0000_s31753" name="Equation" r:id="rId10" imgW="2361960" imgH="927000" progId="Equation.3">
              <p:embed/>
            </p:oleObj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562600" y="3581400"/>
          <a:ext cx="2290763" cy="898525"/>
        </p:xfrm>
        <a:graphic>
          <a:graphicData uri="http://schemas.openxmlformats.org/presentationml/2006/ole">
            <p:oleObj spid="_x0000_s31754" name="Equation" r:id="rId11" imgW="2361960" imgH="927000" progId="Equation.3">
              <p:embed/>
            </p:oleObj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28600" y="1219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复合函数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181225" y="1349375"/>
          <a:ext cx="3454400" cy="403225"/>
        </p:xfrm>
        <a:graphic>
          <a:graphicData uri="http://schemas.openxmlformats.org/presentationml/2006/ole">
            <p:oleObj spid="_x0000_s31755" name="Equation" r:id="rId12" imgW="3454200" imgH="406080" progId="Equation.3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105150" y="1349375"/>
          <a:ext cx="2400300" cy="403225"/>
        </p:xfrm>
        <a:graphic>
          <a:graphicData uri="http://schemas.openxmlformats.org/presentationml/2006/ole">
            <p:oleObj spid="_x0000_s31756" name="Equation" r:id="rId13" imgW="2400120" imgH="406080" progId="Equation.3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420938" y="4724400"/>
          <a:ext cx="406400" cy="406400"/>
        </p:xfrm>
        <a:graphic>
          <a:graphicData uri="http://schemas.openxmlformats.org/presentationml/2006/ole">
            <p:oleObj spid="_x0000_s31757" name="Equation" r:id="rId14" imgW="406080" imgH="406080" progId="Equation.3">
              <p:embed/>
            </p:oleObj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903538" y="4511675"/>
          <a:ext cx="677862" cy="898525"/>
        </p:xfrm>
        <a:graphic>
          <a:graphicData uri="http://schemas.openxmlformats.org/presentationml/2006/ole">
            <p:oleObj spid="_x0000_s31758" name="Equation" r:id="rId15" imgW="698400" imgH="927000" progId="Equation.3">
              <p:embed/>
            </p:oleObj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3640138" y="4724400"/>
          <a:ext cx="381000" cy="406400"/>
        </p:xfrm>
        <a:graphic>
          <a:graphicData uri="http://schemas.openxmlformats.org/presentationml/2006/ole">
            <p:oleObj spid="_x0000_s31759" name="Equation" r:id="rId16" imgW="380880" imgH="406080" progId="Equation.3">
              <p:embed/>
            </p:oleObj>
          </a:graphicData>
        </a:graphic>
      </p:graphicFrame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7086600" y="7366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都可微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 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629400" y="5370513"/>
            <a:ext cx="2406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全微分表达 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23850" y="5867400"/>
            <a:ext cx="213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形式都一样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, 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317750" y="5867400"/>
            <a:ext cx="4908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性质叫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全微分形式不变性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  <p:bldP spid="16406" grpId="0" build="p" autoUpdateAnimBg="0"/>
      <p:bldP spid="16407" grpId="0" build="p" autoUpdateAnimBg="0" advAuto="0"/>
      <p:bldP spid="1640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17F933-5816-477B-8D0A-0F9866B5E291}" type="slidenum">
              <a:rPr lang="en-US" altLang="zh-CN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79388" y="195263"/>
            <a:ext cx="854075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全微分的形式不变性，可以比较容易地得到全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微分的四则运算公式：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 r="40356" b="-14725"/>
          <a:stretch>
            <a:fillRect/>
          </a:stretch>
        </p:blipFill>
        <p:spPr bwMode="auto">
          <a:xfrm>
            <a:off x="1619250" y="1366838"/>
            <a:ext cx="5429250" cy="112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 l="59312" b="-17314"/>
          <a:stretch>
            <a:fillRect/>
          </a:stretch>
        </p:blipFill>
        <p:spPr bwMode="auto">
          <a:xfrm>
            <a:off x="1547813" y="2133600"/>
            <a:ext cx="3703637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84213" y="2981325"/>
            <a:ext cx="1344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， 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 cstate="print"/>
          <a:srcRect r="84563" b="-16370"/>
          <a:stretch>
            <a:fillRect/>
          </a:stretch>
        </p:blipFill>
        <p:spPr bwMode="auto">
          <a:xfrm>
            <a:off x="1476375" y="3441700"/>
            <a:ext cx="93345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3" cstate="print"/>
          <a:srcRect l="15489" r="57127" b="-2917"/>
          <a:stretch>
            <a:fillRect/>
          </a:stretch>
        </p:blipFill>
        <p:spPr bwMode="auto">
          <a:xfrm>
            <a:off x="2413000" y="3441700"/>
            <a:ext cx="1655763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3" cstate="print"/>
          <a:srcRect l="41820" r="30560" b="-972"/>
          <a:stretch>
            <a:fillRect/>
          </a:stretch>
        </p:blipFill>
        <p:spPr bwMode="auto">
          <a:xfrm>
            <a:off x="3997325" y="3441700"/>
            <a:ext cx="167005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3" cstate="print"/>
          <a:srcRect l="68022" b="-2917"/>
          <a:stretch>
            <a:fillRect/>
          </a:stretch>
        </p:blipFill>
        <p:spPr bwMode="auto">
          <a:xfrm>
            <a:off x="5591175" y="3441700"/>
            <a:ext cx="193357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250825" y="4494213"/>
            <a:ext cx="4895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以上其余两个公式的证明类似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215900" y="5100638"/>
            <a:ext cx="882015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利用全微分的形式不变性及全微分的四则运算，可使全微分的运算更简便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8" grpId="0"/>
      <p:bldP spid="174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96EB40-8B1D-4208-B0D1-702483914802}" type="slidenum">
              <a:rPr lang="en-US" altLang="zh-CN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22300" y="115888"/>
          <a:ext cx="7189788" cy="1068387"/>
        </p:xfrm>
        <a:graphic>
          <a:graphicData uri="http://schemas.openxmlformats.org/presentationml/2006/ole">
            <p:oleObj spid="_x0000_s32770" name="文档" r:id="rId3" imgW="2656060" imgH="396017" progId="">
              <p:embed/>
            </p:oleObj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39750" y="12636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 r="92819" b="6784"/>
          <a:stretch>
            <a:fillRect/>
          </a:stretch>
        </p:blipFill>
        <p:spPr bwMode="auto">
          <a:xfrm>
            <a:off x="1404938" y="1063625"/>
            <a:ext cx="4318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763713" y="13319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2197100" y="1635125"/>
            <a:ext cx="54721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4" cstate="print"/>
          <a:srcRect l="33527" t="53540" r="23363" b="-7080"/>
          <a:stretch>
            <a:fillRect/>
          </a:stretch>
        </p:blipFill>
        <p:spPr bwMode="auto">
          <a:xfrm>
            <a:off x="3203575" y="1708150"/>
            <a:ext cx="25923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 cstate="print"/>
          <a:srcRect l="14362" r="46120" b="53098"/>
          <a:stretch>
            <a:fillRect/>
          </a:stretch>
        </p:blipFill>
        <p:spPr bwMode="auto">
          <a:xfrm>
            <a:off x="2339975" y="1130300"/>
            <a:ext cx="23764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4" cstate="print"/>
          <a:srcRect l="53906" t="1328" r="-159" b="49854"/>
          <a:stretch>
            <a:fillRect/>
          </a:stretch>
        </p:blipFill>
        <p:spPr bwMode="auto">
          <a:xfrm>
            <a:off x="4672013" y="1131888"/>
            <a:ext cx="27813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5" cstate="print"/>
          <a:srcRect l="58878" b="-10033"/>
          <a:stretch>
            <a:fillRect/>
          </a:stretch>
        </p:blipFill>
        <p:spPr bwMode="auto">
          <a:xfrm>
            <a:off x="2411413" y="5300663"/>
            <a:ext cx="37433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8175" y="2339975"/>
            <a:ext cx="6192838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78025" y="3363913"/>
            <a:ext cx="52578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0" y="4508500"/>
            <a:ext cx="9144000" cy="1944688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07950" y="4341813"/>
            <a:ext cx="907415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据全微分的计算公式，求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也就得到了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个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，即</a:t>
            </a:r>
          </a:p>
        </p:txBody>
      </p:sp>
      <p:pic>
        <p:nvPicPr>
          <p:cNvPr id="18447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6725" y="5373688"/>
            <a:ext cx="2665413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8" name="Picture 1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48038" y="5408613"/>
            <a:ext cx="2663825" cy="88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264275" y="5359400"/>
            <a:ext cx="2813050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8" grpId="0" animBg="1"/>
      <p:bldP spid="18445" grpId="0" animBg="1"/>
      <p:bldP spid="184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5CC7FA-C809-4262-AB7F-32528A9936B1}" type="slidenum">
              <a:rPr lang="en-US" altLang="zh-CN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14300" y="214313"/>
          <a:ext cx="8972550" cy="1928812"/>
        </p:xfrm>
        <a:graphic>
          <a:graphicData uri="http://schemas.openxmlformats.org/presentationml/2006/ole">
            <p:oleObj spid="_x0000_s33794" name="文档" r:id="rId3" imgW="3726202" imgH="799955" progId="">
              <p:embed/>
            </p:oleObj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77850" y="20605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87450" y="2076450"/>
            <a:ext cx="382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我们先求函数的全微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000625" y="2060575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全微分形式不变性，得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 cstate="print"/>
          <a:srcRect r="90483" b="6349"/>
          <a:stretch>
            <a:fillRect/>
          </a:stretch>
        </p:blipFill>
        <p:spPr bwMode="auto">
          <a:xfrm>
            <a:off x="1258888" y="2636838"/>
            <a:ext cx="4318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4" cstate="print"/>
          <a:srcRect l="7942" b="6349"/>
          <a:stretch>
            <a:fillRect/>
          </a:stretch>
        </p:blipFill>
        <p:spPr bwMode="auto">
          <a:xfrm>
            <a:off x="1619250" y="2636838"/>
            <a:ext cx="4176713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9250" y="3454400"/>
            <a:ext cx="65532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250" y="4335463"/>
            <a:ext cx="6119813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913" y="5232400"/>
            <a:ext cx="3097212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84213" y="5376863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48263" y="5232400"/>
            <a:ext cx="360045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EDB483-859F-47B1-8B34-EBB54B0A2C16}" type="slidenum">
              <a:rPr lang="en-US" altLang="zh-CN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98450"/>
            <a:ext cx="2057400" cy="609600"/>
          </a:xfrm>
          <a:noFill/>
          <a:ln w="19050">
            <a:solidFill>
              <a:srgbClr val="FF00FF"/>
            </a:solidFill>
          </a:ln>
        </p:spPr>
        <p:txBody>
          <a:bodyPr/>
          <a:lstStyle/>
          <a:p>
            <a:r>
              <a:rPr lang="zh-CN" altLang="en-US"/>
              <a:t>内容小结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00050" y="10175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复合函数求导的链式法则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81050" y="156527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分段用乘</a:t>
            </a: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609850" y="15652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分叉用加</a:t>
            </a: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286250" y="15652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单路全导</a:t>
            </a: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962650" y="15652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叉路偏导”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62000" y="20843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900238" y="2193925"/>
          <a:ext cx="3833812" cy="406400"/>
        </p:xfrm>
        <a:graphic>
          <a:graphicData uri="http://schemas.openxmlformats.org/presentationml/2006/ole">
            <p:oleObj spid="_x0000_s34818" name="Equation" r:id="rId3" imgW="3835080" imgH="406080" progId="Equation.3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486650" y="2300288"/>
          <a:ext cx="228600" cy="241300"/>
        </p:xfrm>
        <a:graphic>
          <a:graphicData uri="http://schemas.openxmlformats.org/presentationml/2006/ole">
            <p:oleObj spid="_x0000_s34819" name="Equation" r:id="rId4" imgW="228600" imgH="241200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105650" y="2541588"/>
            <a:ext cx="914400" cy="306387"/>
            <a:chOff x="4752" y="1440"/>
            <a:chExt cx="576" cy="193"/>
          </a:xfrm>
        </p:grpSpPr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4752" y="14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>
              <a:off x="5040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5040" y="1440"/>
              <a:ext cx="288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950075" y="2909888"/>
          <a:ext cx="1181100" cy="317500"/>
        </p:xfrm>
        <a:graphic>
          <a:graphicData uri="http://schemas.openxmlformats.org/presentationml/2006/ole">
            <p:oleObj spid="_x0000_s34820" name="Equation" r:id="rId5" imgW="1180800" imgH="317160" progId="Equation.3">
              <p:embed/>
            </p:oleObj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791450" y="3227388"/>
            <a:ext cx="609600" cy="381000"/>
            <a:chOff x="5184" y="1872"/>
            <a:chExt cx="384" cy="240"/>
          </a:xfrm>
        </p:grpSpPr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 flipH="1">
              <a:off x="5184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498" name="Line 18"/>
            <p:cNvSpPr>
              <a:spLocks noChangeShapeType="1"/>
            </p:cNvSpPr>
            <p:nvPr/>
          </p:nvSpPr>
          <p:spPr bwMode="auto">
            <a:xfrm>
              <a:off x="5376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7753350" y="3671888"/>
          <a:ext cx="723900" cy="317500"/>
        </p:xfrm>
        <a:graphic>
          <a:graphicData uri="http://schemas.openxmlformats.org/presentationml/2006/ole">
            <p:oleObj spid="_x0000_s34821" name="Equation" r:id="rId6" imgW="723600" imgH="317160" progId="Equation.3">
              <p:embed/>
            </p:oleObj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330325" y="2693988"/>
          <a:ext cx="723900" cy="850900"/>
        </p:xfrm>
        <a:graphic>
          <a:graphicData uri="http://schemas.openxmlformats.org/presentationml/2006/ole">
            <p:oleObj spid="_x0000_s34822" name="Equation" r:id="rId7" imgW="723600" imgH="850680" progId="Equation.3">
              <p:embed/>
            </p:oleObj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2082800" y="2879725"/>
          <a:ext cx="381000" cy="444500"/>
        </p:xfrm>
        <a:graphic>
          <a:graphicData uri="http://schemas.openxmlformats.org/presentationml/2006/ole">
            <p:oleObj spid="_x0000_s34823" name="Equation" r:id="rId8" imgW="380880" imgH="444240" progId="Equation.3">
              <p:embed/>
            </p:oleObj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497138" y="2886075"/>
          <a:ext cx="787400" cy="444500"/>
        </p:xfrm>
        <a:graphic>
          <a:graphicData uri="http://schemas.openxmlformats.org/presentationml/2006/ole">
            <p:oleObj spid="_x0000_s34824" name="Equation" r:id="rId9" imgW="787320" imgH="444240" progId="Equation.3">
              <p:embed/>
            </p:oleObj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308350" y="2846388"/>
          <a:ext cx="542925" cy="442912"/>
        </p:xfrm>
        <a:graphic>
          <a:graphicData uri="http://schemas.openxmlformats.org/presentationml/2006/ole">
            <p:oleObj spid="_x0000_s34825" name="Equation" r:id="rId10" imgW="545760" imgH="444240" progId="Equation.DSMT4">
              <p:embed/>
            </p:oleObj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4067175" y="2708275"/>
          <a:ext cx="723900" cy="927100"/>
        </p:xfrm>
        <a:graphic>
          <a:graphicData uri="http://schemas.openxmlformats.org/presentationml/2006/ole">
            <p:oleObj spid="_x0000_s34826" name="Equation" r:id="rId11" imgW="723600" imgH="927000" progId="Equation.3">
              <p:embed/>
            </p:oleObj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4840288" y="2868613"/>
          <a:ext cx="381000" cy="444500"/>
        </p:xfrm>
        <a:graphic>
          <a:graphicData uri="http://schemas.openxmlformats.org/presentationml/2006/ole">
            <p:oleObj spid="_x0000_s34827" name="Equation" r:id="rId12" imgW="380880" imgH="444240" progId="Equation.3">
              <p:embed/>
            </p:oleObj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270500" y="2905125"/>
          <a:ext cx="787400" cy="444500"/>
        </p:xfrm>
        <a:graphic>
          <a:graphicData uri="http://schemas.openxmlformats.org/presentationml/2006/ole">
            <p:oleObj spid="_x0000_s34828" name="Equation" r:id="rId13" imgW="787320" imgH="444240" progId="Equation.3">
              <p:embed/>
            </p:oleObj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6094413" y="2892425"/>
          <a:ext cx="393700" cy="444500"/>
        </p:xfrm>
        <a:graphic>
          <a:graphicData uri="http://schemas.openxmlformats.org/presentationml/2006/ole">
            <p:oleObj spid="_x0000_s34829" name="Equation" r:id="rId14" imgW="393480" imgH="444240" progId="Equation.3">
              <p:embed/>
            </p:oleObj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482600" y="357346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全微分形式不变性</a:t>
            </a:r>
          </a:p>
        </p:txBody>
      </p: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781050" y="4221163"/>
          <a:ext cx="2197100" cy="444500"/>
        </p:xfrm>
        <a:graphic>
          <a:graphicData uri="http://schemas.openxmlformats.org/presentationml/2006/ole">
            <p:oleObj spid="_x0000_s34830" name="Equation" r:id="rId15" imgW="2197080" imgH="444240" progId="Equation.3">
              <p:embed/>
            </p:oleObj>
          </a:graphicData>
        </a:graphic>
      </p:graphicFrame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2914650" y="41783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论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自变量还是因变量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 useBgFill="1">
        <p:nvSpPr>
          <p:cNvPr id="20511" name="Rectangle 31"/>
          <p:cNvSpPr>
            <a:spLocks noChangeArrowheads="1"/>
          </p:cNvSpPr>
          <p:nvPr/>
        </p:nvSpPr>
        <p:spPr bwMode="auto">
          <a:xfrm>
            <a:off x="1314450" y="4773613"/>
            <a:ext cx="48768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1543050" y="4868863"/>
          <a:ext cx="4432300" cy="444500"/>
        </p:xfrm>
        <a:graphic>
          <a:graphicData uri="http://schemas.openxmlformats.org/presentationml/2006/ole">
            <p:oleObj spid="_x0000_s34831" name="Equation" r:id="rId16" imgW="4431960" imgH="444240" progId="Equation.3">
              <p:embed/>
            </p:oleObj>
          </a:graphicData>
        </a:graphic>
      </p:graphicFrame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6877050" y="2160588"/>
            <a:ext cx="16764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323850" y="5445125"/>
            <a:ext cx="2160588" cy="6858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课</a:t>
            </a:r>
            <a:r>
              <a:rPr lang="zh-CN" altLang="en-US" sz="3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后作业</a:t>
            </a:r>
            <a:endParaRPr lang="zh-CN" altLang="en-US" sz="3400" b="1" dirty="0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2413000" y="5502176"/>
            <a:ext cx="7272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2,   3,    8,   9,   10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utoUpdateAnimBg="0"/>
      <p:bldP spid="20508" grpId="0" autoUpdateAnimBg="0"/>
      <p:bldP spid="20510" grpId="0" autoUpdateAnimBg="0"/>
      <p:bldP spid="20513" grpId="0" animBg="1"/>
      <p:bldP spid="20514" grpId="0" animBg="1"/>
      <p:bldP spid="2051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BEEA3C-EFA8-45CD-A71E-B3385B3B64B6}" type="slidenum">
              <a:rPr lang="en-US" altLang="zh-CN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2438400" cy="681038"/>
          </a:xfrm>
          <a:noFill/>
          <a:ln w="19050">
            <a:solidFill>
              <a:srgbClr val="FF00FF"/>
            </a:solidFill>
          </a:ln>
        </p:spPr>
        <p:txBody>
          <a:bodyPr/>
          <a:lstStyle/>
          <a:p>
            <a:r>
              <a:rPr lang="zh-CN" altLang="en-US"/>
              <a:t>思考与练习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85800" y="1254125"/>
            <a:ext cx="79186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、求下列复合函数的偏导数（全导数）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19250" y="2584450"/>
          <a:ext cx="711200" cy="927100"/>
        </p:xfrm>
        <a:graphic>
          <a:graphicData uri="http://schemas.openxmlformats.org/presentationml/2006/ole">
            <p:oleObj spid="_x0000_s35842" name="Equation" r:id="rId3" imgW="711000" imgH="927000" progId="Equation.3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109788" y="3602038"/>
          <a:ext cx="1458912" cy="1130300"/>
        </p:xfrm>
        <a:graphic>
          <a:graphicData uri="http://schemas.openxmlformats.org/presentationml/2006/ole">
            <p:oleObj spid="_x0000_s35843" name="Equation" r:id="rId4" imgW="1460160" imgH="1130040" progId="Equation.3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105275" y="3870325"/>
          <a:ext cx="279400" cy="304800"/>
        </p:xfrm>
        <a:graphic>
          <a:graphicData uri="http://schemas.openxmlformats.org/presentationml/2006/ole">
            <p:oleObj spid="_x0000_s35844" name="Equation" r:id="rId5" imgW="279360" imgH="304560" progId="Equation.3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944813" y="2595563"/>
          <a:ext cx="431800" cy="927100"/>
        </p:xfrm>
        <a:graphic>
          <a:graphicData uri="http://schemas.openxmlformats.org/presentationml/2006/ole">
            <p:oleObj spid="_x0000_s35845" name="Equation" r:id="rId6" imgW="431640" imgH="927000" progId="Equation.3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413000" y="2595563"/>
          <a:ext cx="431800" cy="927100"/>
        </p:xfrm>
        <a:graphic>
          <a:graphicData uri="http://schemas.openxmlformats.org/presentationml/2006/ole">
            <p:oleObj spid="_x0000_s35846" name="Equation" r:id="rId7" imgW="431640" imgH="927000" progId="Equation.3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425825" y="2584450"/>
          <a:ext cx="723900" cy="927100"/>
        </p:xfrm>
        <a:graphic>
          <a:graphicData uri="http://schemas.openxmlformats.org/presentationml/2006/ole">
            <p:oleObj spid="_x0000_s35847" name="Equation" r:id="rId8" imgW="723600" imgH="927000" progId="Equation.3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243388" y="2597150"/>
          <a:ext cx="457200" cy="927100"/>
        </p:xfrm>
        <a:graphic>
          <a:graphicData uri="http://schemas.openxmlformats.org/presentationml/2006/ole">
            <p:oleObj spid="_x0000_s35848" name="Equation" r:id="rId9" imgW="457200" imgH="927000" progId="Equation.3">
              <p:embed/>
            </p:oleObj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051550" y="3609975"/>
          <a:ext cx="1092200" cy="965200"/>
        </p:xfrm>
        <a:graphic>
          <a:graphicData uri="http://schemas.openxmlformats.org/presentationml/2006/ole">
            <p:oleObj spid="_x0000_s35849" name="Equation" r:id="rId10" imgW="1091880" imgH="965160" progId="Equation.3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7194550" y="3879850"/>
          <a:ext cx="774700" cy="406400"/>
        </p:xfrm>
        <a:graphic>
          <a:graphicData uri="http://schemas.openxmlformats.org/presentationml/2006/ole">
            <p:oleObj spid="_x0000_s35850" name="Equation" r:id="rId11" imgW="774360" imgH="406080" progId="Equation.3">
              <p:embed/>
            </p:oleObj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648075" y="3609975"/>
          <a:ext cx="393700" cy="927100"/>
        </p:xfrm>
        <a:graphic>
          <a:graphicData uri="http://schemas.openxmlformats.org/presentationml/2006/ole">
            <p:oleObj spid="_x0000_s35851" name="Equation" r:id="rId12" imgW="393480" imgH="927000" progId="Equation.3">
              <p:embed/>
            </p:oleObj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486275" y="3621088"/>
          <a:ext cx="1447800" cy="1130300"/>
        </p:xfrm>
        <a:graphic>
          <a:graphicData uri="http://schemas.openxmlformats.org/presentationml/2006/ole">
            <p:oleObj spid="_x0000_s35852" name="Equation" r:id="rId13" imgW="1447560" imgH="1130040" progId="Equation.3">
              <p:embed/>
            </p:oleObj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128838" y="4800600"/>
          <a:ext cx="1473200" cy="965200"/>
        </p:xfrm>
        <a:graphic>
          <a:graphicData uri="http://schemas.openxmlformats.org/presentationml/2006/ole">
            <p:oleObj spid="_x0000_s35853" name="Equation" r:id="rId14" imgW="1473120" imgH="965160" progId="Equation.3">
              <p:embed/>
            </p:oleObj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724275" y="4830763"/>
          <a:ext cx="1435100" cy="889000"/>
        </p:xfrm>
        <a:graphic>
          <a:graphicData uri="http://schemas.openxmlformats.org/presentationml/2006/ole">
            <p:oleObj spid="_x0000_s35854" name="Equation" r:id="rId15" imgW="1434960" imgH="888840" progId="Equation.3">
              <p:embed/>
            </p:oleObj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1814513" y="1709812"/>
          <a:ext cx="4773612" cy="927100"/>
        </p:xfrm>
        <a:graphic>
          <a:graphicData uri="http://schemas.openxmlformats.org/presentationml/2006/ole">
            <p:oleObj spid="_x0000_s35855" name="Equation" r:id="rId16" imgW="4775040" imgH="927000" progId="Equation.3">
              <p:embed/>
            </p:oleObj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087563" y="564673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03848" y="40466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意：先画变量链式图，再求导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F34924-8EB2-4BC0-B710-2BFD3A084DA8}" type="slidenum">
              <a:rPr lang="en-US" altLang="zh-CN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41338" y="476250"/>
            <a:ext cx="3959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、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8(2)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627188" y="2357438"/>
          <a:ext cx="723900" cy="927100"/>
        </p:xfrm>
        <a:graphic>
          <a:graphicData uri="http://schemas.openxmlformats.org/presentationml/2006/ole">
            <p:oleObj spid="_x0000_s36866" name="Equation" r:id="rId3" imgW="723600" imgH="927000" progId="Equation.3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801938" y="2352675"/>
          <a:ext cx="393700" cy="927100"/>
        </p:xfrm>
        <a:graphic>
          <a:graphicData uri="http://schemas.openxmlformats.org/presentationml/2006/ole">
            <p:oleObj spid="_x0000_s36867" name="Equation" r:id="rId4" imgW="393480" imgH="927000" progId="Equation.3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344738" y="2568575"/>
          <a:ext cx="381000" cy="444500"/>
        </p:xfrm>
        <a:graphic>
          <a:graphicData uri="http://schemas.openxmlformats.org/presentationml/2006/ole">
            <p:oleObj spid="_x0000_s36868" name="Equation" r:id="rId5" imgW="380880" imgH="444240" progId="Equation.3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59138" y="2349500"/>
          <a:ext cx="952500" cy="927100"/>
        </p:xfrm>
        <a:graphic>
          <a:graphicData uri="http://schemas.openxmlformats.org/presentationml/2006/ole">
            <p:oleObj spid="_x0000_s36869" name="Equation" r:id="rId6" imgW="952200" imgH="927000" progId="Equation.3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590675" y="3590925"/>
          <a:ext cx="736600" cy="927100"/>
        </p:xfrm>
        <a:graphic>
          <a:graphicData uri="http://schemas.openxmlformats.org/presentationml/2006/ole">
            <p:oleObj spid="_x0000_s36870" name="Equation" r:id="rId7" imgW="736560" imgH="927000" progId="Equation.3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344738" y="3787775"/>
          <a:ext cx="381000" cy="444500"/>
        </p:xfrm>
        <a:graphic>
          <a:graphicData uri="http://schemas.openxmlformats.org/presentationml/2006/ole">
            <p:oleObj spid="_x0000_s36871" name="Equation" r:id="rId8" imgW="380880" imgH="444240" progId="Equation.3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738438" y="3590925"/>
          <a:ext cx="1092200" cy="965200"/>
        </p:xfrm>
        <a:graphic>
          <a:graphicData uri="http://schemas.openxmlformats.org/presentationml/2006/ole">
            <p:oleObj spid="_x0000_s36872" name="Equation" r:id="rId9" imgW="1091880" imgH="965160" progId="Equation.3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868738" y="3819525"/>
          <a:ext cx="647700" cy="444500"/>
        </p:xfrm>
        <a:graphic>
          <a:graphicData uri="http://schemas.openxmlformats.org/presentationml/2006/ole">
            <p:oleObj spid="_x0000_s36873" name="Equation" r:id="rId10" imgW="647640" imgH="444240" progId="Equation.3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54538" y="3624263"/>
          <a:ext cx="368300" cy="850900"/>
        </p:xfrm>
        <a:graphic>
          <a:graphicData uri="http://schemas.openxmlformats.org/presentationml/2006/ole">
            <p:oleObj spid="_x0000_s36874" name="Equation" r:id="rId11" imgW="368280" imgH="850680" progId="Equation.3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620838" y="4735513"/>
          <a:ext cx="723900" cy="927100"/>
        </p:xfrm>
        <a:graphic>
          <a:graphicData uri="http://schemas.openxmlformats.org/presentationml/2006/ole">
            <p:oleObj spid="_x0000_s36875" name="Equation" r:id="rId12" imgW="723600" imgH="927000" progId="Equation.3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2306638" y="4964113"/>
          <a:ext cx="381000" cy="444500"/>
        </p:xfrm>
        <a:graphic>
          <a:graphicData uri="http://schemas.openxmlformats.org/presentationml/2006/ole">
            <p:oleObj spid="_x0000_s36876" name="Equation" r:id="rId13" imgW="380880" imgH="444240" progId="Equation.3">
              <p:embed/>
            </p:oleObj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763838" y="4752975"/>
          <a:ext cx="1066800" cy="889000"/>
        </p:xfrm>
        <a:graphic>
          <a:graphicData uri="http://schemas.openxmlformats.org/presentationml/2006/ole">
            <p:oleObj spid="_x0000_s36877" name="Equation" r:id="rId14" imgW="1066680" imgH="888840" progId="Equation.3">
              <p:embed/>
            </p:oleObj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011738" y="3616325"/>
          <a:ext cx="2297112" cy="965200"/>
        </p:xfrm>
        <a:graphic>
          <a:graphicData uri="http://schemas.openxmlformats.org/presentationml/2006/ole">
            <p:oleObj spid="_x0000_s36878" name="Equation" r:id="rId15" imgW="2298600" imgH="96516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906838" y="4735513"/>
          <a:ext cx="1358900" cy="889000"/>
        </p:xfrm>
        <a:graphic>
          <a:graphicData uri="http://schemas.openxmlformats.org/presentationml/2006/ole">
            <p:oleObj spid="_x0000_s36879" name="Equation" r:id="rId16" imgW="1358640" imgH="888840" progId="Equation.3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722438" y="1125538"/>
          <a:ext cx="2057400" cy="927100"/>
        </p:xfrm>
        <a:graphic>
          <a:graphicData uri="http://schemas.openxmlformats.org/presentationml/2006/ole">
            <p:oleObj spid="_x0000_s36880" name="Equation" r:id="rId17" imgW="2057400" imgH="9270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C56756-3EB8-4CA6-9971-029D7D022AF8}" type="slidenum">
              <a:rPr lang="en-US" altLang="zh-CN">
                <a:solidFill>
                  <a:srgbClr val="000000"/>
                </a:solidFill>
              </a:rPr>
              <a:pPr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60363"/>
            <a:ext cx="2447925" cy="692150"/>
          </a:xfrm>
          <a:noFill/>
          <a:ln/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/>
              <a:t>复习引入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71550" y="1419225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元复合函数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517900" y="1531938"/>
          <a:ext cx="2882900" cy="406400"/>
        </p:xfrm>
        <a:graphic>
          <a:graphicData uri="http://schemas.openxmlformats.org/presentationml/2006/ole">
            <p:oleObj spid="_x0000_s20482" name="Equation" r:id="rId3" imgW="2882880" imgH="406080" progId="Equation.3">
              <p:embed/>
            </p:oleObj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276350" y="218122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法则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473450" y="2078038"/>
          <a:ext cx="1993900" cy="927100"/>
        </p:xfrm>
        <a:graphic>
          <a:graphicData uri="http://schemas.openxmlformats.org/presentationml/2006/ole">
            <p:oleObj spid="_x0000_s20483" name="Equation" r:id="rId4" imgW="1993680" imgH="927000" progId="Equation.3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48050" y="3121025"/>
          <a:ext cx="4508500" cy="419100"/>
        </p:xfrm>
        <a:graphic>
          <a:graphicData uri="http://schemas.openxmlformats.org/presentationml/2006/ole">
            <p:oleObj spid="_x0000_s20484" name="Equation" r:id="rId5" imgW="4508280" imgH="419040" progId="Equation.3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303338" y="2995613"/>
            <a:ext cx="177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微分法则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31913" y="5141913"/>
            <a:ext cx="7200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多元复合函数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求导法则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微分法则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95513" y="3571875"/>
            <a:ext cx="1152525" cy="1441450"/>
            <a:chOff x="1292" y="2205"/>
            <a:chExt cx="726" cy="908"/>
          </a:xfrm>
        </p:grpSpPr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0" cy="9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1355" y="2523"/>
              <a:ext cx="6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推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8" grpId="0" autoUpdateAnimBg="0"/>
      <p:bldP spid="512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0839DB-C881-48F5-9D6A-121D5C0DEEBE}" type="slidenum">
              <a:rPr lang="en-US" altLang="zh-CN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57388" y="771525"/>
          <a:ext cx="2474912" cy="711200"/>
        </p:xfrm>
        <a:graphic>
          <a:graphicData uri="http://schemas.openxmlformats.org/presentationml/2006/ole">
            <p:oleObj spid="_x0000_s37890" name="Equation" r:id="rId3" imgW="2476440" imgH="711000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522788" y="765175"/>
          <a:ext cx="2779712" cy="723900"/>
        </p:xfrm>
        <a:graphic>
          <a:graphicData uri="http://schemas.openxmlformats.org/presentationml/2006/ole">
            <p:oleObj spid="_x0000_s37891" name="Equation" r:id="rId4" imgW="2781000" imgH="723600" progId="Equation.3">
              <p:embed/>
            </p:oleObj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61988" y="87312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已知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367588" y="81121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95288" y="1482725"/>
          <a:ext cx="2006600" cy="723900"/>
        </p:xfrm>
        <a:graphic>
          <a:graphicData uri="http://schemas.openxmlformats.org/presentationml/2006/ole">
            <p:oleObj spid="_x0000_s37892" name="Equation" r:id="rId5" imgW="2006280" imgH="723600" progId="Equation.3">
              <p:embed/>
            </p:oleObj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28663" y="243046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731963" y="2420938"/>
          <a:ext cx="1739900" cy="520700"/>
        </p:xfrm>
        <a:graphic>
          <a:graphicData uri="http://schemas.openxmlformats.org/presentationml/2006/ole">
            <p:oleObj spid="_x0000_s37893" name="Equation" r:id="rId6" imgW="1739880" imgH="520560" progId="Equation.3">
              <p:embed/>
            </p:oleObj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471863" y="243522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对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998663" y="3062288"/>
          <a:ext cx="4087812" cy="520700"/>
        </p:xfrm>
        <a:graphic>
          <a:graphicData uri="http://schemas.openxmlformats.org/presentationml/2006/ole">
            <p:oleObj spid="_x0000_s37894" name="Equation" r:id="rId7" imgW="4089240" imgH="520560" progId="Equation.3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656013" y="3722688"/>
          <a:ext cx="2055812" cy="520700"/>
        </p:xfrm>
        <a:graphic>
          <a:graphicData uri="http://schemas.openxmlformats.org/presentationml/2006/ole">
            <p:oleObj spid="_x0000_s37895" name="Equation" r:id="rId8" imgW="2057400" imgH="520560" progId="Equation.3">
              <p:embed/>
            </p:oleObj>
          </a:graphicData>
        </a:graphic>
      </p:graphicFrame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3471863" y="3640138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743200" y="4567238"/>
          <a:ext cx="2081213" cy="520700"/>
        </p:xfrm>
        <a:graphic>
          <a:graphicData uri="http://schemas.openxmlformats.org/presentationml/2006/ole">
            <p:oleObj spid="_x0000_s37896" name="Equation" r:id="rId9" imgW="2082600" imgH="52056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23561" grpId="0" autoUpdateAnimBg="0"/>
      <p:bldP spid="235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655110-DFC3-461B-A541-BA1C5F859793}" type="slidenum">
              <a:rPr lang="en-US" altLang="zh-CN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366963" y="2832100"/>
          <a:ext cx="2881312" cy="406400"/>
        </p:xfrm>
        <a:graphic>
          <a:graphicData uri="http://schemas.openxmlformats.org/presentationml/2006/ole">
            <p:oleObj spid="_x0000_s38914" name="Equation" r:id="rId3" imgW="2882880" imgH="406080" progId="Equation.3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219200" y="3405188"/>
          <a:ext cx="2044700" cy="939800"/>
        </p:xfrm>
        <a:graphic>
          <a:graphicData uri="http://schemas.openxmlformats.org/presentationml/2006/ole">
            <p:oleObj spid="_x0000_s38915" name="Equation" r:id="rId4" imgW="2044440" imgH="939600" progId="Equation.3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262563" y="2832100"/>
          <a:ext cx="1765300" cy="406400"/>
        </p:xfrm>
        <a:graphic>
          <a:graphicData uri="http://schemas.openxmlformats.org/presentationml/2006/ole">
            <p:oleObj spid="_x0000_s38916" name="Equation" r:id="rId5" imgW="1765080" imgH="406080" progId="Equation.3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295650" y="3405188"/>
          <a:ext cx="2703513" cy="939800"/>
        </p:xfrm>
        <a:graphic>
          <a:graphicData uri="http://schemas.openxmlformats.org/presentationml/2006/ole">
            <p:oleObj spid="_x0000_s38917" name="Equation" r:id="rId6" imgW="2705040" imgH="939600" progId="Equation.3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020888" y="4471988"/>
          <a:ext cx="685800" cy="431800"/>
        </p:xfrm>
        <a:graphic>
          <a:graphicData uri="http://schemas.openxmlformats.org/presentationml/2006/ole">
            <p:oleObj spid="_x0000_s38918" name="Equation" r:id="rId7" imgW="685800" imgH="431640" progId="Equation.3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698750" y="4500563"/>
          <a:ext cx="1954213" cy="444500"/>
        </p:xfrm>
        <a:graphic>
          <a:graphicData uri="http://schemas.openxmlformats.org/presentationml/2006/ole">
            <p:oleObj spid="_x0000_s38919" name="Equation" r:id="rId8" imgW="1955520" imgH="444240" progId="Equation.3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343150" y="5157788"/>
          <a:ext cx="5205413" cy="444500"/>
        </p:xfrm>
        <a:graphic>
          <a:graphicData uri="http://schemas.openxmlformats.org/presentationml/2006/ole">
            <p:oleObj spid="_x0000_s38920" name="Equation" r:id="rId9" imgW="5206680" imgH="444240" progId="Equation.3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775200" y="5157788"/>
          <a:ext cx="1130300" cy="444500"/>
        </p:xfrm>
        <a:graphic>
          <a:graphicData uri="http://schemas.openxmlformats.org/presentationml/2006/ole">
            <p:oleObj spid="_x0000_s38921" name="Equation" r:id="rId10" imgW="1130040" imgH="444240" progId="Equation.3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948363" y="5184775"/>
          <a:ext cx="1447800" cy="444500"/>
        </p:xfrm>
        <a:graphic>
          <a:graphicData uri="http://schemas.openxmlformats.org/presentationml/2006/ole">
            <p:oleObj spid="_x0000_s38922" name="Equation" r:id="rId11" imgW="1447560" imgH="444240" progId="Equation.3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7535863" y="4960938"/>
          <a:ext cx="1079500" cy="901700"/>
        </p:xfrm>
        <a:graphic>
          <a:graphicData uri="http://schemas.openxmlformats.org/presentationml/2006/ole">
            <p:oleObj spid="_x0000_s38923" name="Equation" r:id="rId12" imgW="1079280" imgH="901440" progId="Equation.3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985963" y="5849938"/>
          <a:ext cx="609600" cy="317500"/>
        </p:xfrm>
        <a:graphic>
          <a:graphicData uri="http://schemas.openxmlformats.org/presentationml/2006/ole">
            <p:oleObj spid="_x0000_s38924" name="Equation" r:id="rId13" imgW="609480" imgH="317160" progId="Equation.3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881563" y="5843588"/>
          <a:ext cx="647700" cy="317500"/>
        </p:xfrm>
        <a:graphic>
          <a:graphicData uri="http://schemas.openxmlformats.org/presentationml/2006/ole">
            <p:oleObj spid="_x0000_s38925" name="Equation" r:id="rId14" imgW="647640" imgH="317160" progId="Equation.3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76363" y="1119188"/>
          <a:ext cx="1636712" cy="406400"/>
        </p:xfrm>
        <a:graphic>
          <a:graphicData uri="http://schemas.openxmlformats.org/presentationml/2006/ole">
            <p:oleObj spid="_x0000_s38926" name="Equation" r:id="rId15" imgW="1638000" imgH="406080" progId="Equation.3">
              <p:embed/>
            </p:oleObj>
          </a:graphicData>
        </a:graphic>
      </p:graphicFrame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1757363" y="2509838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2138363" y="2509838"/>
            <a:ext cx="114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385763" y="2033588"/>
          <a:ext cx="3109912" cy="406400"/>
        </p:xfrm>
        <a:graphic>
          <a:graphicData uri="http://schemas.openxmlformats.org/presentationml/2006/ole">
            <p:oleObj spid="_x0000_s38927" name="Equation" r:id="rId16" imgW="3111480" imgH="406080" progId="Equation.3">
              <p:embed/>
            </p:oleObj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3357563" y="814388"/>
          <a:ext cx="1803400" cy="965200"/>
        </p:xfrm>
        <a:graphic>
          <a:graphicData uri="http://schemas.openxmlformats.org/presentationml/2006/ole">
            <p:oleObj spid="_x0000_s38928" name="Equation" r:id="rId17" imgW="1803240" imgH="965160" progId="Equation.3">
              <p:embed/>
            </p:oleObj>
          </a:graphicData>
        </a:graphic>
      </p:graphicFrame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433763" y="19208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3905250" y="1779588"/>
          <a:ext cx="2182813" cy="939800"/>
        </p:xfrm>
        <a:graphic>
          <a:graphicData uri="http://schemas.openxmlformats.org/presentationml/2006/ole">
            <p:oleObj spid="_x0000_s38929" name="Equation" r:id="rId18" imgW="2184120" imgH="939600" progId="Equation.3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030288" y="260350"/>
            <a:ext cx="6553200" cy="533400"/>
            <a:chOff x="1536" y="48"/>
            <a:chExt cx="4128" cy="336"/>
          </a:xfrm>
        </p:grpSpPr>
        <p:graphicFrame>
          <p:nvGraphicFramePr>
            <p:cNvPr id="24598" name="Object 22"/>
            <p:cNvGraphicFramePr>
              <a:graphicFrameLocks noChangeAspect="1"/>
            </p:cNvGraphicFramePr>
            <p:nvPr/>
          </p:nvGraphicFramePr>
          <p:xfrm>
            <a:off x="2334" y="67"/>
            <a:ext cx="1122" cy="317"/>
          </p:xfrm>
          <a:graphic>
            <a:graphicData uri="http://schemas.openxmlformats.org/presentationml/2006/ole">
              <p:oleObj spid="_x0000_s38934" name="公式" r:id="rId19" imgW="711000" imgH="203040" progId="Equation.3">
                <p:embed/>
              </p:oleObj>
            </a:graphicData>
          </a:graphic>
        </p:graphicFrame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408" y="48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点</a:t>
              </a:r>
            </a:p>
          </p:txBody>
        </p:sp>
        <p:graphicFrame>
          <p:nvGraphicFramePr>
            <p:cNvPr id="24600" name="Object 24"/>
            <p:cNvGraphicFramePr>
              <a:graphicFrameLocks noChangeAspect="1"/>
            </p:cNvGraphicFramePr>
            <p:nvPr/>
          </p:nvGraphicFramePr>
          <p:xfrm>
            <a:off x="3906" y="66"/>
            <a:ext cx="558" cy="318"/>
          </p:xfrm>
          <a:graphic>
            <a:graphicData uri="http://schemas.openxmlformats.org/presentationml/2006/ole">
              <p:oleObj spid="_x0000_s38935" name="公式" r:id="rId20" imgW="355320" imgH="203040" progId="Equation.3">
                <p:embed/>
              </p:oleObj>
            </a:graphicData>
          </a:graphic>
        </p:graphicFrame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4368" y="48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处可微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且</a:t>
              </a:r>
            </a:p>
          </p:txBody>
        </p:sp>
        <p:sp>
          <p:nvSpPr>
            <p:cNvPr id="24602" name="Rectangle 26"/>
            <p:cNvSpPr>
              <a:spLocks noChangeArrowheads="1"/>
            </p:cNvSpPr>
            <p:nvPr/>
          </p:nvSpPr>
          <p:spPr bwMode="auto">
            <a:xfrm>
              <a:off x="1536" y="48"/>
              <a:ext cx="81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设函数</a:t>
              </a:r>
            </a:p>
          </p:txBody>
        </p:sp>
      </p:grp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605463" y="814388"/>
          <a:ext cx="1790700" cy="965200"/>
        </p:xfrm>
        <a:graphic>
          <a:graphicData uri="http://schemas.openxmlformats.org/presentationml/2006/ole">
            <p:oleObj spid="_x0000_s38930" name="Equation" r:id="rId21" imgW="1790640" imgH="965160" progId="Equation.3">
              <p:embed/>
            </p:oleObj>
          </a:graphicData>
        </a:graphic>
      </p:graphicFrame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538163" y="27955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题设</a:t>
            </a:r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2671763" y="5005388"/>
            <a:ext cx="17526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2671763" y="5811838"/>
          <a:ext cx="342900" cy="431800"/>
        </p:xfrm>
        <a:graphic>
          <a:graphicData uri="http://schemas.openxmlformats.org/presentationml/2006/ole">
            <p:oleObj spid="_x0000_s38931" name="Equation" r:id="rId22" imgW="342720" imgH="431640" progId="Equation.3">
              <p:embed/>
            </p:oleObj>
          </a:graphicData>
        </a:graphic>
      </p:graphicFrame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2671763" y="5005388"/>
            <a:ext cx="1752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2519363" y="5661025"/>
            <a:ext cx="2057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3071813" y="5843588"/>
          <a:ext cx="596900" cy="317500"/>
        </p:xfrm>
        <a:graphic>
          <a:graphicData uri="http://schemas.openxmlformats.org/presentationml/2006/ole">
            <p:oleObj spid="_x0000_s38932" name="Equation" r:id="rId23" imgW="596880" imgH="317160" progId="Equation.3">
              <p:embed/>
            </p:oleObj>
          </a:graphicData>
        </a:graphic>
      </p:graphicFrame>
      <p:sp>
        <p:nvSpPr>
          <p:cNvPr id="24610" name="Line 34"/>
          <p:cNvSpPr>
            <a:spLocks noChangeShapeType="1"/>
          </p:cNvSpPr>
          <p:nvPr/>
        </p:nvSpPr>
        <p:spPr bwMode="auto">
          <a:xfrm>
            <a:off x="2519363" y="5661025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4881563" y="5661025"/>
            <a:ext cx="24384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3719513" y="5791200"/>
          <a:ext cx="1092200" cy="431800"/>
        </p:xfrm>
        <a:graphic>
          <a:graphicData uri="http://schemas.openxmlformats.org/presentationml/2006/ole">
            <p:oleObj spid="_x0000_s38933" name="Equation" r:id="rId24" imgW="1091880" imgH="431640" progId="Equation.3">
              <p:embed/>
            </p:oleObj>
          </a:graphicData>
        </a:graphic>
      </p:graphicFrame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6243638" y="2033588"/>
            <a:ext cx="2505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200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考研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684213" y="260350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 animBg="1"/>
      <p:bldP spid="24592" grpId="0" animBg="1"/>
      <p:bldP spid="24595" grpId="0" autoUpdateAnimBg="0"/>
      <p:bldP spid="24604" grpId="0" autoUpdateAnimBg="0"/>
      <p:bldP spid="24605" grpId="0" animBg="1"/>
      <p:bldP spid="24607" grpId="0" animBg="1"/>
      <p:bldP spid="24608" grpId="0" animBg="1"/>
      <p:bldP spid="24610" grpId="0" animBg="1"/>
      <p:bldP spid="24611" grpId="0" animBg="1"/>
      <p:bldP spid="2461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762000"/>
            <a:ext cx="7315200" cy="5276850"/>
            <a:chOff x="576" y="480"/>
            <a:chExt cx="4608" cy="3324"/>
          </a:xfrm>
        </p:grpSpPr>
        <p:graphicFrame>
          <p:nvGraphicFramePr>
            <p:cNvPr id="50176" name="Object 0"/>
            <p:cNvGraphicFramePr>
              <a:graphicFrameLocks noChangeAspect="1"/>
            </p:cNvGraphicFramePr>
            <p:nvPr/>
          </p:nvGraphicFramePr>
          <p:xfrm>
            <a:off x="576" y="480"/>
            <a:ext cx="4524" cy="2760"/>
          </p:xfrm>
          <a:graphic>
            <a:graphicData uri="http://schemas.openxmlformats.org/presentationml/2006/ole">
              <p:oleObj spid="_x0000_s73730" name="文档" r:id="rId3" imgW="7182000" imgH="4384080" progId="">
                <p:embed/>
              </p:oleObj>
            </a:graphicData>
          </a:graphic>
        </p:graphicFrame>
        <p:graphicFrame>
          <p:nvGraphicFramePr>
            <p:cNvPr id="50177" name="Object 1"/>
            <p:cNvGraphicFramePr>
              <a:graphicFrameLocks noChangeAspect="1"/>
            </p:cNvGraphicFramePr>
            <p:nvPr/>
          </p:nvGraphicFramePr>
          <p:xfrm>
            <a:off x="576" y="3264"/>
            <a:ext cx="4608" cy="540"/>
          </p:xfrm>
          <a:graphic>
            <a:graphicData uri="http://schemas.openxmlformats.org/presentationml/2006/ole">
              <p:oleObj spid="_x0000_s73731" name="文档" r:id="rId4" imgW="7315200" imgH="863640" progId="">
                <p:embed/>
              </p:oleObj>
            </a:graphicData>
          </a:graphic>
        </p:graphicFrame>
      </p:grp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895600" y="3048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练 习 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C42409-EFFC-493D-89B0-682F2A93BA1C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8" name="Freeform 2"/>
          <p:cNvSpPr>
            <a:spLocks/>
          </p:cNvSpPr>
          <p:nvPr/>
        </p:nvSpPr>
        <p:spPr bwMode="auto">
          <a:xfrm>
            <a:off x="7034510" y="4064298"/>
            <a:ext cx="730250" cy="360362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6120110" y="4084935"/>
            <a:ext cx="730250" cy="360363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rot="1080000" flipH="1">
            <a:off x="6153461" y="4064652"/>
            <a:ext cx="255588" cy="4889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6472549" y="4113864"/>
            <a:ext cx="3810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6545560" y="3378498"/>
            <a:ext cx="730250" cy="360362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rot="1080000" flipH="1">
            <a:off x="6581229" y="3314018"/>
            <a:ext cx="269875" cy="5175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rot="1076418" flipH="1">
            <a:off x="6569386" y="3340752"/>
            <a:ext cx="269875" cy="51752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6927304" y="3388631"/>
            <a:ext cx="381000" cy="38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6915461" y="3413777"/>
            <a:ext cx="3810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930275" y="3438525"/>
          <a:ext cx="688975" cy="900113"/>
        </p:xfrm>
        <a:graphic>
          <a:graphicData uri="http://schemas.openxmlformats.org/presentationml/2006/ole">
            <p:oleObj spid="_x0000_s83973" name="Equation" r:id="rId3" imgW="711000" imgH="927000" progId="Equation.3">
              <p:embed/>
            </p:oleObj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899592" y="4473104"/>
          <a:ext cx="714375" cy="900112"/>
        </p:xfrm>
        <a:graphic>
          <a:graphicData uri="http://schemas.openxmlformats.org/presentationml/2006/ole">
            <p:oleObj spid="_x0000_s83976" name="Equation" r:id="rId4" imgW="736560" imgH="927000" progId="Equation.3">
              <p:embed/>
            </p:oleObj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6774160" y="3010198"/>
          <a:ext cx="381000" cy="381000"/>
        </p:xfrm>
        <a:graphic>
          <a:graphicData uri="http://schemas.openxmlformats.org/presentationml/2006/ole">
            <p:oleObj spid="_x0000_s83978" name="公式" r:id="rId5" imgW="126720" imgH="126720" progId="Equation.3">
              <p:embed/>
            </p:oleObj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469360" y="3759498"/>
          <a:ext cx="1050925" cy="409575"/>
        </p:xfrm>
        <a:graphic>
          <a:graphicData uri="http://schemas.openxmlformats.org/presentationml/2006/ole">
            <p:oleObj spid="_x0000_s83980" name="公式" r:id="rId6" imgW="419040" imgH="164880" progId="Equation.3">
              <p:embed/>
            </p:oleObj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6012160" y="4457998"/>
          <a:ext cx="2044700" cy="411162"/>
        </p:xfrm>
        <a:graphic>
          <a:graphicData uri="http://schemas.openxmlformats.org/presentationml/2006/ole">
            <p:oleObj spid="_x0000_s83981" name="公式" r:id="rId7" imgW="812520" imgH="164880" progId="Equation.3">
              <p:embed/>
            </p:oleObj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1641475" y="3429000"/>
          <a:ext cx="985838" cy="900113"/>
        </p:xfrm>
        <a:graphic>
          <a:graphicData uri="http://schemas.openxmlformats.org/presentationml/2006/ole">
            <p:oleObj spid="_x0000_s83986" name="Equation" r:id="rId8" imgW="1015920" imgH="927000" progId="Equation.3">
              <p:embed/>
            </p:oleObj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2632075" y="3438525"/>
          <a:ext cx="1231900" cy="900113"/>
        </p:xfrm>
        <a:graphic>
          <a:graphicData uri="http://schemas.openxmlformats.org/presentationml/2006/ole">
            <p:oleObj spid="_x0000_s83987" name="Equation" r:id="rId9" imgW="1269720" imgH="927000" progId="Equation.3">
              <p:embed/>
            </p:oleObj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1636192" y="4473104"/>
          <a:ext cx="996950" cy="900112"/>
        </p:xfrm>
        <a:graphic>
          <a:graphicData uri="http://schemas.openxmlformats.org/presentationml/2006/ole">
            <p:oleObj spid="_x0000_s83988" name="Equation" r:id="rId10" imgW="1028520" imgH="927000" progId="Equation.3">
              <p:embed/>
            </p:oleObj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2682355" y="4471516"/>
          <a:ext cx="1255712" cy="900113"/>
        </p:xfrm>
        <a:graphic>
          <a:graphicData uri="http://schemas.openxmlformats.org/presentationml/2006/ole">
            <p:oleObj spid="_x0000_s83989" name="Equation" r:id="rId11" imgW="1295280" imgH="927000" progId="Equation.3">
              <p:embed/>
            </p:oleObj>
          </a:graphicData>
        </a:graphic>
      </p:graphicFrame>
      <p:sp>
        <p:nvSpPr>
          <p:cNvPr id="9268" name="Line 52"/>
          <p:cNvSpPr>
            <a:spLocks noChangeShapeType="1"/>
          </p:cNvSpPr>
          <p:nvPr/>
        </p:nvSpPr>
        <p:spPr bwMode="auto">
          <a:xfrm rot="1080000" flipH="1">
            <a:off x="7040874" y="4064652"/>
            <a:ext cx="255587" cy="4889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7409174" y="4113864"/>
            <a:ext cx="381000" cy="3810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884368" y="298766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+mj-ea"/>
                <a:ea typeface="+mj-ea"/>
              </a:rPr>
              <a:t>因变量</a:t>
            </a:r>
            <a:endParaRPr lang="zh-CN" altLang="en-US" b="1" dirty="0">
              <a:solidFill>
                <a:srgbClr val="FF0066"/>
              </a:solidFill>
              <a:latin typeface="+mj-ea"/>
              <a:ea typeface="+mj-ea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812360" y="3707740"/>
            <a:ext cx="1153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+mj-ea"/>
                <a:ea typeface="+mj-ea"/>
              </a:rPr>
              <a:t>中间变量</a:t>
            </a:r>
            <a:endParaRPr lang="zh-CN" altLang="en-US" b="1" dirty="0">
              <a:solidFill>
                <a:srgbClr val="FF0066"/>
              </a:solidFill>
              <a:latin typeface="+mj-ea"/>
              <a:ea typeface="+mj-ea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100392" y="4427820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+mj-ea"/>
                <a:ea typeface="+mj-ea"/>
              </a:rPr>
              <a:t>自变量</a:t>
            </a:r>
            <a:endParaRPr lang="zh-CN" altLang="en-US" b="1" dirty="0">
              <a:solidFill>
                <a:srgbClr val="FF0066"/>
              </a:solidFill>
              <a:latin typeface="+mj-ea"/>
              <a:ea typeface="+mj-ea"/>
            </a:endParaRPr>
          </a:p>
        </p:txBody>
      </p:sp>
      <p:sp>
        <p:nvSpPr>
          <p:cNvPr id="61" name="Rectangle 4"/>
          <p:cNvSpPr txBox="1">
            <a:spLocks noChangeArrowheads="1"/>
          </p:cNvSpPr>
          <p:nvPr/>
        </p:nvSpPr>
        <p:spPr bwMode="auto">
          <a:xfrm>
            <a:off x="609600" y="457200"/>
            <a:ext cx="647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一、</a:t>
            </a:r>
            <a:r>
              <a:rPr kumimoji="1" lang="zh-CN" altLang="en-US" sz="3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多元复合函数的求导法则</a:t>
            </a:r>
            <a:endParaRPr kumimoji="1" lang="zh-CN" altLang="en-US" sz="3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753616" y="1066800"/>
            <a:ext cx="35303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+mn-ea"/>
              </a:rPr>
              <a:t>定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+mn-ea"/>
              </a:rPr>
              <a:t>理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+mn-ea"/>
              </a:rPr>
              <a:t>7.5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+mn-ea"/>
              </a:rPr>
              <a:t>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若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函数</a:t>
            </a: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3317180" y="1066825"/>
          <a:ext cx="5575300" cy="561975"/>
        </p:xfrm>
        <a:graphic>
          <a:graphicData uri="http://schemas.openxmlformats.org/presentationml/2006/ole">
            <p:oleObj spid="_x0000_s83991" name="Equation" r:id="rId12" imgW="2387520" imgH="241200" progId="Equation.DSMT4">
              <p:embed/>
            </p:oleObj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169490" y="1628800"/>
          <a:ext cx="8362950" cy="561975"/>
        </p:xfrm>
        <a:graphic>
          <a:graphicData uri="http://schemas.openxmlformats.org/presentationml/2006/ole">
            <p:oleObj spid="_x0000_s83992" name="Equation" r:id="rId13" imgW="3581280" imgH="241200" progId="Equation.DSMT4">
              <p:embed/>
            </p:oleObj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/>
        </p:nvGraphicFramePr>
        <p:xfrm>
          <a:off x="179512" y="2204864"/>
          <a:ext cx="8423275" cy="561975"/>
        </p:xfrm>
        <a:graphic>
          <a:graphicData uri="http://schemas.openxmlformats.org/presentationml/2006/ole">
            <p:oleObj spid="_x0000_s83993" name="Equation" r:id="rId14" imgW="3606480" imgH="241200" progId="Equation.DSMT4">
              <p:embed/>
            </p:oleObj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/>
        </p:nvGraphicFramePr>
        <p:xfrm>
          <a:off x="179512" y="2780928"/>
          <a:ext cx="1157288" cy="473075"/>
        </p:xfrm>
        <a:graphic>
          <a:graphicData uri="http://schemas.openxmlformats.org/presentationml/2006/ole">
            <p:oleObj spid="_x0000_s83994" name="Equation" r:id="rId15" imgW="495000" imgH="203040" progId="Equation.DSMT4">
              <p:embed/>
            </p:oleObj>
          </a:graphicData>
        </a:graphic>
      </p:graphicFrame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144016" y="5499229"/>
            <a:ext cx="8748464" cy="954107"/>
          </a:xfrm>
          <a:prstGeom prst="rect">
            <a:avLst/>
          </a:prstGeom>
          <a:solidFill>
            <a:srgbClr val="000066"/>
          </a:solidFill>
          <a:ln w="28575">
            <a:solidFill>
              <a:srgbClr val="33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函数对该自变量有几条连线，函数对该自变量的偏导数表达式就有几项，有几个自变量就有几个表达式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sz="2800" b="1" dirty="0" smtClean="0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/>
      <p:bldP spid="9220" grpId="0" animBg="1"/>
      <p:bldP spid="9221" grpId="0" animBg="1"/>
      <p:bldP spid="9222" grpId="0" animBg="1"/>
      <p:bldP spid="9223" grpId="0" animBg="1"/>
      <p:bldP spid="9224" grpId="0" animBg="1"/>
      <p:bldP spid="9225" grpId="0" animBg="1"/>
      <p:bldP spid="9226" grpId="0" animBg="1"/>
      <p:bldP spid="9268" grpId="0" animBg="1"/>
      <p:bldP spid="9269" grpId="0" animBg="1"/>
      <p:bldP spid="58" grpId="0"/>
      <p:bldP spid="59" grpId="0"/>
      <p:bldP spid="60" grpId="0"/>
      <p:bldP spid="7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0A7BB9-4DC5-42B2-88F1-9BC4AF051AEB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676400" y="4714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定理中        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159125" y="492125"/>
          <a:ext cx="2632075" cy="461963"/>
        </p:xfrm>
        <a:graphic>
          <a:graphicData uri="http://schemas.openxmlformats.org/presentationml/2006/ole">
            <p:oleObj spid="_x0000_s84994" name="Equation" r:id="rId3" imgW="2616120" imgH="457200" progId="Equation.3">
              <p:embed/>
            </p:oleObj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" y="21717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752600" y="2241550"/>
          <a:ext cx="1916113" cy="406400"/>
        </p:xfrm>
        <a:graphic>
          <a:graphicData uri="http://schemas.openxmlformats.org/presentationml/2006/ole">
            <p:oleObj spid="_x0000_s84995" name="Equation" r:id="rId4" imgW="1917360" imgH="406080" progId="Equation.3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752600" y="3124200"/>
          <a:ext cx="1866900" cy="355600"/>
        </p:xfrm>
        <a:graphic>
          <a:graphicData uri="http://schemas.openxmlformats.org/presentationml/2006/ole">
            <p:oleObj spid="_x0000_s84996" name="Equation" r:id="rId5" imgW="1866600" imgH="355320" progId="Equation.3">
              <p:embed/>
            </p:oleObj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85800" y="3733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易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728788" y="3556000"/>
          <a:ext cx="3452812" cy="939800"/>
        </p:xfrm>
        <a:graphic>
          <a:graphicData uri="http://schemas.openxmlformats.org/presentationml/2006/ole">
            <p:oleObj spid="_x0000_s84997" name="Equation" r:id="rId6" imgW="3454200" imgH="939600" progId="Equation.3">
              <p:embed/>
            </p:oleObj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4800" y="457676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但复合函数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286000" y="4699000"/>
          <a:ext cx="1562100" cy="406400"/>
        </p:xfrm>
        <a:graphic>
          <a:graphicData uri="http://schemas.openxmlformats.org/presentationml/2006/ole">
            <p:oleObj spid="_x0000_s84998" name="Equation" r:id="rId7" imgW="1562040" imgH="406080" progId="Equation.3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706563" y="5397500"/>
          <a:ext cx="1066800" cy="927100"/>
        </p:xfrm>
        <a:graphic>
          <a:graphicData uri="http://schemas.openxmlformats.org/presentationml/2006/ole">
            <p:oleObj spid="_x0000_s84999" name="Equation" r:id="rId8" imgW="1066680" imgH="927000" progId="Equation.3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895600" y="5638800"/>
          <a:ext cx="338138" cy="338138"/>
        </p:xfrm>
        <a:graphic>
          <a:graphicData uri="http://schemas.openxmlformats.org/presentationml/2006/ole">
            <p:oleObj spid="_x0000_s85000" name="Equation" r:id="rId9" imgW="241200" imgH="241200" progId="Equation.3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57563" y="5376863"/>
          <a:ext cx="2297112" cy="927100"/>
        </p:xfrm>
        <a:graphic>
          <a:graphicData uri="http://schemas.openxmlformats.org/presentationml/2006/ole">
            <p:oleObj spid="_x0000_s85001" name="Equation" r:id="rId10" imgW="2298600" imgH="927000" progId="Equation.3">
              <p:embed/>
            </p:oleObj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754688" y="5638800"/>
          <a:ext cx="2170112" cy="317500"/>
        </p:xfrm>
        <a:graphic>
          <a:graphicData uri="http://schemas.openxmlformats.org/presentationml/2006/ole">
            <p:oleObj spid="_x0000_s85002" name="Equation" r:id="rId11" imgW="2171520" imgH="317160" progId="Equation.3">
              <p:embed/>
            </p:oleObj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48288" y="3549650"/>
          <a:ext cx="3262312" cy="939800"/>
        </p:xfrm>
        <a:graphic>
          <a:graphicData uri="http://schemas.openxmlformats.org/presentationml/2006/ole">
            <p:oleObj spid="_x0000_s85003" name="Equation" r:id="rId12" imgW="3263760" imgH="939600" progId="Equation.3">
              <p:embed/>
            </p:oleObj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5791200" y="46196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偏导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连续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减弱为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04800" y="10048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偏导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存在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962400" y="4483100"/>
          <a:ext cx="533400" cy="850900"/>
        </p:xfrm>
        <a:graphic>
          <a:graphicData uri="http://schemas.openxmlformats.org/presentationml/2006/ole">
            <p:oleObj spid="_x0000_s85004" name="Equation" r:id="rId13" imgW="533160" imgH="850680" progId="Equation.3">
              <p:embed/>
            </p:oleObj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4114800" y="1454150"/>
          <a:ext cx="3227388" cy="965200"/>
        </p:xfrm>
        <a:graphic>
          <a:graphicData uri="http://schemas.openxmlformats.org/presentationml/2006/ole">
            <p:oleObj spid="_x0000_s85005" name="Equation" r:id="rId14" imgW="3225600" imgH="965160" progId="Equation.3">
              <p:embed/>
            </p:oleObj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4267200" y="2651125"/>
          <a:ext cx="368300" cy="393700"/>
        </p:xfrm>
        <a:graphic>
          <a:graphicData uri="http://schemas.openxmlformats.org/presentationml/2006/ole">
            <p:oleObj spid="_x0000_s85006" name="Equation" r:id="rId15" imgW="368280" imgH="393480" progId="Equation.3">
              <p:embed/>
            </p:oleObj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5715000" y="2527300"/>
          <a:ext cx="1663700" cy="444500"/>
        </p:xfrm>
        <a:graphic>
          <a:graphicData uri="http://schemas.openxmlformats.org/presentationml/2006/ole">
            <p:oleObj spid="_x0000_s85007" name="Equation" r:id="rId16" imgW="1663560" imgH="444240" progId="Equation.3">
              <p:embed/>
            </p:oleObj>
          </a:graphicData>
        </a:graphic>
      </p:graphicFrame>
      <p:sp>
        <p:nvSpPr>
          <p:cNvPr id="8214" name="AutoShape 22"/>
          <p:cNvSpPr>
            <a:spLocks/>
          </p:cNvSpPr>
          <p:nvPr/>
        </p:nvSpPr>
        <p:spPr bwMode="auto">
          <a:xfrm>
            <a:off x="3810000" y="19050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438400" y="10048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定理结论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不一定成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457200" y="471488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 autoUpdateAnimBg="0"/>
      <p:bldP spid="820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3CF66A-05AF-44A5-A03B-9F973EE1B080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868144" y="1143908"/>
          <a:ext cx="2808312" cy="483150"/>
        </p:xfrm>
        <a:graphic>
          <a:graphicData uri="http://schemas.openxmlformats.org/presentationml/2006/ole">
            <p:oleObj spid="_x0000_s55298" name="Equation" r:id="rId4" imgW="1180800" imgH="203040" progId="Equation.DSMT4">
              <p:embed/>
            </p:oleObj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79512" y="548680"/>
            <a:ext cx="2738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理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7.6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函数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699792" y="567844"/>
          <a:ext cx="4506851" cy="504056"/>
        </p:xfrm>
        <a:graphic>
          <a:graphicData uri="http://schemas.openxmlformats.org/presentationml/2006/ole">
            <p:oleObj spid="_x0000_s55299" name="Equation" r:id="rId5" imgW="1930320" imgH="2156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239000" y="560700"/>
          <a:ext cx="1587500" cy="406400"/>
        </p:xfrm>
        <a:graphic>
          <a:graphicData uri="http://schemas.openxmlformats.org/presentationml/2006/ole">
            <p:oleObj spid="_x0000_s55300" name="Equation" r:id="rId6" imgW="1587240" imgH="406080" progId="Equation.3">
              <p:embed/>
            </p:oleObj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905000" y="1109687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偏导连续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23528" y="1171600"/>
          <a:ext cx="1524000" cy="457200"/>
        </p:xfrm>
        <a:graphic>
          <a:graphicData uri="http://schemas.openxmlformats.org/presentationml/2006/ole">
            <p:oleObj spid="_x0000_s55301" name="Equation" r:id="rId7" imgW="1523880" imgH="457200" progId="Equation.3">
              <p:embed/>
            </p:oleObj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51520" y="1685752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导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475656" y="2348880"/>
          <a:ext cx="3421473" cy="1008112"/>
        </p:xfrm>
        <a:graphic>
          <a:graphicData uri="http://schemas.openxmlformats.org/presentationml/2006/ole">
            <p:oleObj spid="_x0000_s55302" name="Equation" r:id="rId8" imgW="1422360" imgH="419040" progId="Equation.DSMT4">
              <p:embed/>
            </p:oleObj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555309" y="1916832"/>
          <a:ext cx="320947" cy="338364"/>
        </p:xfrm>
        <a:graphic>
          <a:graphicData uri="http://schemas.openxmlformats.org/presentationml/2006/ole">
            <p:oleObj spid="_x0000_s55303" name="Equation" r:id="rId9" imgW="215640" imgH="215640" progId="Equation.3">
              <p:embed/>
            </p:oleObj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962400" y="1109687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复合函数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195736" y="1685751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有链式法则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128271" y="2267580"/>
            <a:ext cx="1089025" cy="895350"/>
            <a:chOff x="4848" y="1098"/>
            <a:chExt cx="686" cy="564"/>
          </a:xfrm>
        </p:grpSpPr>
        <p:graphicFrame>
          <p:nvGraphicFramePr>
            <p:cNvPr id="6165" name="Object 21"/>
            <p:cNvGraphicFramePr>
              <a:graphicFrameLocks noChangeAspect="1"/>
            </p:cNvGraphicFramePr>
            <p:nvPr/>
          </p:nvGraphicFramePr>
          <p:xfrm>
            <a:off x="4848" y="1391"/>
            <a:ext cx="686" cy="271"/>
          </p:xfrm>
          <a:graphic>
            <a:graphicData uri="http://schemas.openxmlformats.org/presentationml/2006/ole">
              <p:oleObj spid="_x0000_s55309" name="Equation" r:id="rId10" imgW="419040" imgH="164880" progId="Equation.3">
                <p:embed/>
              </p:oleObj>
            </a:graphicData>
          </a:graphic>
        </p:graphicFrame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4944" y="1098"/>
              <a:ext cx="480" cy="293"/>
              <a:chOff x="4800" y="2256"/>
              <a:chExt cx="480" cy="293"/>
            </a:xfrm>
          </p:grpSpPr>
          <p:sp>
            <p:nvSpPr>
              <p:cNvPr id="6167" name="Line 23"/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818839" y="3086728"/>
            <a:ext cx="530226" cy="635000"/>
            <a:chOff x="5280" y="1578"/>
            <a:chExt cx="334" cy="400"/>
          </a:xfrm>
        </p:grpSpPr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>
              <a:off x="5424" y="1578"/>
              <a:ext cx="1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171" name="Object 27"/>
            <p:cNvGraphicFramePr>
              <a:graphicFrameLocks noChangeAspect="1"/>
            </p:cNvGraphicFramePr>
            <p:nvPr/>
          </p:nvGraphicFramePr>
          <p:xfrm>
            <a:off x="5280" y="1786"/>
            <a:ext cx="334" cy="192"/>
          </p:xfrm>
          <a:graphic>
            <a:graphicData uri="http://schemas.openxmlformats.org/presentationml/2006/ole">
              <p:oleObj spid="_x0000_s55308" name="Equation" r:id="rId11" imgW="126720" imgH="139680" progId="Equation.DSMT4">
                <p:embed/>
              </p:oleObj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018739" y="3086728"/>
            <a:ext cx="530226" cy="635000"/>
            <a:chOff x="4800" y="1578"/>
            <a:chExt cx="334" cy="400"/>
          </a:xfrm>
        </p:grpSpPr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>
              <a:off x="4944" y="1578"/>
              <a:ext cx="1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174" name="Object 30"/>
            <p:cNvGraphicFramePr>
              <a:graphicFrameLocks noChangeAspect="1"/>
            </p:cNvGraphicFramePr>
            <p:nvPr/>
          </p:nvGraphicFramePr>
          <p:xfrm>
            <a:off x="4800" y="1786"/>
            <a:ext cx="334" cy="192"/>
          </p:xfrm>
          <a:graphic>
            <a:graphicData uri="http://schemas.openxmlformats.org/presentationml/2006/ole">
              <p:oleObj spid="_x0000_s55307" name="Equation" r:id="rId12" imgW="126720" imgH="139680" progId="Equation.DSMT4">
                <p:embed/>
              </p:oleObj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079213" y="197954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+mj-ea"/>
                <a:ea typeface="+mj-ea"/>
              </a:rPr>
              <a:t>因变量</a:t>
            </a:r>
            <a:endParaRPr lang="zh-CN" altLang="en-US" b="1" dirty="0">
              <a:solidFill>
                <a:srgbClr val="FF0066"/>
              </a:solidFill>
              <a:latin typeface="+mj-ea"/>
              <a:ea typeface="+mj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02008" y="270892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+mj-ea"/>
                <a:ea typeface="+mj-ea"/>
              </a:rPr>
              <a:t>中间变量</a:t>
            </a:r>
            <a:endParaRPr lang="zh-CN" altLang="en-US" b="1" dirty="0">
              <a:solidFill>
                <a:srgbClr val="FF0066"/>
              </a:solidFill>
              <a:latin typeface="+mj-ea"/>
              <a:ea typeface="+mj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90427" y="3356992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+mj-ea"/>
                <a:ea typeface="+mj-ea"/>
              </a:rPr>
              <a:t>单自变量</a:t>
            </a:r>
            <a:endParaRPr lang="zh-CN" altLang="en-US" b="1" dirty="0">
              <a:solidFill>
                <a:srgbClr val="FF0066"/>
              </a:solidFill>
              <a:latin typeface="+mj-ea"/>
              <a:ea typeface="+mj-ea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11560" y="4129916"/>
            <a:ext cx="15121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endParaRPr kumimoji="1" lang="zh-CN" altLang="en-US" sz="2800" b="1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2664390" y="4292572"/>
          <a:ext cx="320947" cy="338364"/>
        </p:xfrm>
        <a:graphic>
          <a:graphicData uri="http://schemas.openxmlformats.org/presentationml/2006/ole">
            <p:oleObj spid="_x0000_s55317" name="Equation" r:id="rId13" imgW="215640" imgH="215640" progId="Equation.3">
              <p:embed/>
            </p:oleObj>
          </a:graphicData>
        </a:graphic>
      </p:graphicFrame>
      <p:grpSp>
        <p:nvGrpSpPr>
          <p:cNvPr id="51" name="Group 20"/>
          <p:cNvGrpSpPr>
            <a:grpSpLocks/>
          </p:cNvGrpSpPr>
          <p:nvPr/>
        </p:nvGrpSpPr>
        <p:grpSpPr bwMode="auto">
          <a:xfrm>
            <a:off x="2030233" y="4652612"/>
            <a:ext cx="1512168" cy="1111374"/>
            <a:chOff x="4848" y="1098"/>
            <a:chExt cx="686" cy="564"/>
          </a:xfrm>
        </p:grpSpPr>
        <p:graphicFrame>
          <p:nvGraphicFramePr>
            <p:cNvPr id="52" name="Object 21"/>
            <p:cNvGraphicFramePr>
              <a:graphicFrameLocks noChangeAspect="1"/>
            </p:cNvGraphicFramePr>
            <p:nvPr/>
          </p:nvGraphicFramePr>
          <p:xfrm>
            <a:off x="4848" y="1391"/>
            <a:ext cx="686" cy="271"/>
          </p:xfrm>
          <a:graphic>
            <a:graphicData uri="http://schemas.openxmlformats.org/presentationml/2006/ole">
              <p:oleObj spid="_x0000_s55318" name="Equation" r:id="rId14" imgW="419040" imgH="164880" progId="Equation.3">
                <p:embed/>
              </p:oleObj>
            </a:graphicData>
          </a:graphic>
        </p:graphicFrame>
        <p:grpSp>
          <p:nvGrpSpPr>
            <p:cNvPr id="53" name="Group 22"/>
            <p:cNvGrpSpPr>
              <a:grpSpLocks/>
            </p:cNvGrpSpPr>
            <p:nvPr/>
          </p:nvGrpSpPr>
          <p:grpSpPr bwMode="auto">
            <a:xfrm>
              <a:off x="4944" y="1098"/>
              <a:ext cx="480" cy="293"/>
              <a:chOff x="4800" y="2256"/>
              <a:chExt cx="480" cy="293"/>
            </a:xfrm>
          </p:grpSpPr>
          <p:sp>
            <p:nvSpPr>
              <p:cNvPr id="54" name="Line 23"/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5" name="Line 24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6" name="Group 20"/>
          <p:cNvGrpSpPr>
            <a:grpSpLocks/>
          </p:cNvGrpSpPr>
          <p:nvPr/>
        </p:nvGrpSpPr>
        <p:grpSpPr bwMode="auto">
          <a:xfrm>
            <a:off x="1638446" y="5660724"/>
            <a:ext cx="1154113" cy="895350"/>
            <a:chOff x="4828" y="1098"/>
            <a:chExt cx="727" cy="564"/>
          </a:xfrm>
        </p:grpSpPr>
        <p:graphicFrame>
          <p:nvGraphicFramePr>
            <p:cNvPr id="57" name="Object 21"/>
            <p:cNvGraphicFramePr>
              <a:graphicFrameLocks noChangeAspect="1"/>
            </p:cNvGraphicFramePr>
            <p:nvPr/>
          </p:nvGraphicFramePr>
          <p:xfrm>
            <a:off x="4828" y="1391"/>
            <a:ext cx="727" cy="271"/>
          </p:xfrm>
          <a:graphic>
            <a:graphicData uri="http://schemas.openxmlformats.org/presentationml/2006/ole">
              <p:oleObj spid="_x0000_s55319" name="Equation" r:id="rId15" imgW="444240" imgH="164880" progId="Equation.DSMT4">
                <p:embed/>
              </p:oleObj>
            </a:graphicData>
          </a:graphic>
        </p:graphicFrame>
        <p:grpSp>
          <p:nvGrpSpPr>
            <p:cNvPr id="58" name="Group 22"/>
            <p:cNvGrpSpPr>
              <a:grpSpLocks/>
            </p:cNvGrpSpPr>
            <p:nvPr/>
          </p:nvGrpSpPr>
          <p:grpSpPr bwMode="auto">
            <a:xfrm>
              <a:off x="4944" y="1098"/>
              <a:ext cx="480" cy="293"/>
              <a:chOff x="4800" y="2256"/>
              <a:chExt cx="480" cy="293"/>
            </a:xfrm>
          </p:grpSpPr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3182689" y="5660726"/>
            <a:ext cx="957263" cy="936626"/>
            <a:chOff x="5075" y="1098"/>
            <a:chExt cx="603" cy="590"/>
          </a:xfrm>
        </p:grpSpPr>
        <p:graphicFrame>
          <p:nvGraphicFramePr>
            <p:cNvPr id="62" name="Object 21"/>
            <p:cNvGraphicFramePr>
              <a:graphicFrameLocks noChangeAspect="1"/>
            </p:cNvGraphicFramePr>
            <p:nvPr/>
          </p:nvGraphicFramePr>
          <p:xfrm>
            <a:off x="5075" y="1417"/>
            <a:ext cx="603" cy="271"/>
          </p:xfrm>
          <a:graphic>
            <a:graphicData uri="http://schemas.openxmlformats.org/presentationml/2006/ole">
              <p:oleObj spid="_x0000_s55320" name="Equation" r:id="rId16" imgW="368280" imgH="164880" progId="Equation.DSMT4">
                <p:embed/>
              </p:oleObj>
            </a:graphicData>
          </a:graphic>
        </p:graphicFrame>
        <p:sp>
          <p:nvSpPr>
            <p:cNvPr id="64" name="Line 23"/>
            <p:cNvSpPr>
              <a:spLocks noChangeShapeType="1"/>
            </p:cNvSpPr>
            <p:nvPr/>
          </p:nvSpPr>
          <p:spPr bwMode="auto">
            <a:xfrm flipH="1" flipV="1">
              <a:off x="5166" y="1098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3785071" y="4869209"/>
          <a:ext cx="3451225" cy="1008063"/>
        </p:xfrm>
        <a:graphic>
          <a:graphicData uri="http://schemas.openxmlformats.org/presentationml/2006/ole">
            <p:oleObj spid="_x0000_s55321" name="Equation" r:id="rId17" imgW="1434960" imgH="419040" progId="Equation.DSMT4">
              <p:embed/>
            </p:oleObj>
          </a:graphicData>
        </a:graphic>
      </p:graphicFrame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2555776" y="3356992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全导数公式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49" grpId="0"/>
      <p:bldP spid="6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C42409-EFFC-493D-89B0-682F2A93BA1C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158038" y="2571750"/>
            <a:ext cx="1150937" cy="360363"/>
            <a:chOff x="4416" y="1666"/>
            <a:chExt cx="672" cy="158"/>
          </a:xfrm>
        </p:grpSpPr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4752" y="166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>
              <a:off x="4416" y="168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5088" y="168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7726363" y="2601913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6670675" y="1331913"/>
            <a:ext cx="2057400" cy="2057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74675" y="73660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如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619672" y="836712"/>
          <a:ext cx="2133600" cy="406400"/>
        </p:xfrm>
        <a:graphic>
          <a:graphicData uri="http://schemas.openxmlformats.org/presentationml/2006/ole">
            <p:oleObj spid="_x0000_s24578" name="Equation" r:id="rId3" imgW="2133360" imgH="406080" progId="Equation.3">
              <p:embed/>
            </p:oleObj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120775" y="1776413"/>
          <a:ext cx="688975" cy="900112"/>
        </p:xfrm>
        <a:graphic>
          <a:graphicData uri="http://schemas.openxmlformats.org/presentationml/2006/ole">
            <p:oleObj spid="_x0000_s24579" name="Equation" r:id="rId4" imgW="711000" imgH="927000" progId="Equation.3">
              <p:embed/>
            </p:oleObj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7585075" y="1408113"/>
          <a:ext cx="381000" cy="381000"/>
        </p:xfrm>
        <a:graphic>
          <a:graphicData uri="http://schemas.openxmlformats.org/presentationml/2006/ole">
            <p:oleObj spid="_x0000_s24586" name="公式" r:id="rId5" imgW="126720" imgH="126720" progId="Equation.3">
              <p:embed/>
            </p:oleObj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7051675" y="2246313"/>
          <a:ext cx="1460500" cy="411162"/>
        </p:xfrm>
        <a:graphic>
          <a:graphicData uri="http://schemas.openxmlformats.org/presentationml/2006/ole">
            <p:oleObj spid="_x0000_s24588" name="公式" r:id="rId6" imgW="583920" imgH="164880" progId="Equation.3">
              <p:embed/>
            </p:oleObj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280275" y="1789113"/>
            <a:ext cx="914400" cy="381000"/>
            <a:chOff x="4464" y="1200"/>
            <a:chExt cx="576" cy="240"/>
          </a:xfrm>
        </p:grpSpPr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9250" name="Line 34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51" name="Line 35"/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252" name="Line 36"/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7051675" y="3022600"/>
          <a:ext cx="1397000" cy="442913"/>
        </p:xfrm>
        <a:graphic>
          <a:graphicData uri="http://schemas.openxmlformats.org/presentationml/2006/ole">
            <p:oleObj spid="_x0000_s24591" name="Equation" r:id="rId7" imgW="558720" imgH="177480" progId="Equation.3">
              <p:embed/>
            </p:oleObj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1957388" y="1789113"/>
          <a:ext cx="985837" cy="900112"/>
        </p:xfrm>
        <a:graphic>
          <a:graphicData uri="http://schemas.openxmlformats.org/presentationml/2006/ole">
            <p:oleObj spid="_x0000_s24592" name="Equation" r:id="rId8" imgW="1015920" imgH="927000" progId="Equation.3">
              <p:embed/>
            </p:oleObj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3165475" y="1762125"/>
          <a:ext cx="1220788" cy="900113"/>
        </p:xfrm>
        <a:graphic>
          <a:graphicData uri="http://schemas.openxmlformats.org/presentationml/2006/ole">
            <p:oleObj spid="_x0000_s24593" name="Equation" r:id="rId9" imgW="1257120" imgH="927000" progId="Equation.3">
              <p:embed/>
            </p:oleObj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4554538" y="1762125"/>
          <a:ext cx="1355725" cy="900113"/>
        </p:xfrm>
        <a:graphic>
          <a:graphicData uri="http://schemas.openxmlformats.org/presentationml/2006/ole">
            <p:oleObj spid="_x0000_s24594" name="Equation" r:id="rId10" imgW="1396800" imgH="927000" progId="Equation.3">
              <p:embed/>
            </p:oleObj>
          </a:graphicData>
        </a:graphic>
      </p:graphicFrame>
      <p:sp>
        <p:nvSpPr>
          <p:cNvPr id="9263" name="Line 47"/>
          <p:cNvSpPr>
            <a:spLocks noChangeShapeType="1"/>
          </p:cNvSpPr>
          <p:nvPr/>
        </p:nvSpPr>
        <p:spPr bwMode="auto">
          <a:xfrm flipH="1">
            <a:off x="7280275" y="1839913"/>
            <a:ext cx="4572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7158038" y="2601913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 flipH="1">
            <a:off x="7737475" y="1839913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7737475" y="1839913"/>
            <a:ext cx="533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8308975" y="2616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3851920" y="836712"/>
          <a:ext cx="4151313" cy="406400"/>
        </p:xfrm>
        <a:graphic>
          <a:graphicData uri="http://schemas.openxmlformats.org/presentationml/2006/ole">
            <p:oleObj spid="_x0000_s24599" name="Equation" r:id="rId11" imgW="4152600" imgH="40608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  <p:bldP spid="9233" grpId="0" animBg="1"/>
      <p:bldP spid="9263" grpId="0" animBg="1"/>
      <p:bldP spid="9264" grpId="0" animBg="1"/>
      <p:bldP spid="9265" grpId="0" animBg="1"/>
      <p:bldP spid="9266" grpId="0" animBg="1"/>
      <p:bldP spid="92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BB693D-FFBB-44D4-A66B-9BAC85D00D25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705600" y="762000"/>
            <a:ext cx="1905000" cy="2743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76400" y="508000"/>
          <a:ext cx="3529013" cy="406400"/>
        </p:xfrm>
        <a:graphic>
          <a:graphicData uri="http://schemas.openxmlformats.org/presentationml/2006/ole">
            <p:oleObj spid="_x0000_s87042" name="Equation" r:id="rId3" imgW="3530520" imgH="406080" progId="Equation.3">
              <p:embed/>
            </p:oleObj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1004888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它们都具有可微条件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143000" y="1674813"/>
          <a:ext cx="431800" cy="927100"/>
        </p:xfrm>
        <a:graphic>
          <a:graphicData uri="http://schemas.openxmlformats.org/presentationml/2006/ole">
            <p:oleObj spid="_x0000_s87043" name="Equation" r:id="rId4" imgW="431640" imgH="927000" progId="Equation.3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013575" y="1052513"/>
          <a:ext cx="911225" cy="441325"/>
        </p:xfrm>
        <a:graphic>
          <a:graphicData uri="http://schemas.openxmlformats.org/presentationml/2006/ole">
            <p:oleObj spid="_x0000_s87044" name="Equation" r:id="rId5" imgW="838080" imgH="40608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162800" y="1493838"/>
            <a:ext cx="609600" cy="381000"/>
            <a:chOff x="4656" y="2688"/>
            <a:chExt cx="384" cy="240"/>
          </a:xfrm>
        </p:grpSpPr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992938" y="1995488"/>
          <a:ext cx="246062" cy="260350"/>
        </p:xfrm>
        <a:graphic>
          <a:graphicData uri="http://schemas.openxmlformats.org/presentationml/2006/ole">
            <p:oleObj spid="_x0000_s87045" name="Equation" r:id="rId6" imgW="228600" imgH="241200" progId="Equation.3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620000" y="2408238"/>
            <a:ext cx="609600" cy="381000"/>
            <a:chOff x="4656" y="2688"/>
            <a:chExt cx="384" cy="240"/>
          </a:xfrm>
        </p:grpSpPr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7527925" y="2825750"/>
          <a:ext cx="854075" cy="344488"/>
        </p:xfrm>
        <a:graphic>
          <a:graphicData uri="http://schemas.openxmlformats.org/presentationml/2006/ole">
            <p:oleObj spid="_x0000_s87046" name="Equation" r:id="rId7" imgW="787320" imgH="317160" progId="Equation.3">
              <p:embed/>
            </p:oleObj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1662113" y="1738313"/>
          <a:ext cx="787400" cy="927100"/>
        </p:xfrm>
        <a:graphic>
          <a:graphicData uri="http://schemas.openxmlformats.org/presentationml/2006/ole">
            <p:oleObj spid="_x0000_s87051" name="Equation" r:id="rId8" imgW="787320" imgH="927000" progId="Equation.3">
              <p:embed/>
            </p:oleObj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2514600" y="1752600"/>
          <a:ext cx="1358900" cy="927100"/>
        </p:xfrm>
        <a:graphic>
          <a:graphicData uri="http://schemas.openxmlformats.org/presentationml/2006/ole">
            <p:oleObj spid="_x0000_s87052" name="Equation" r:id="rId9" imgW="1358640" imgH="927000" progId="Equation.3">
              <p:embed/>
            </p:oleObj>
          </a:graphicData>
        </a:graphic>
      </p:graphicFrame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1066800" y="1676400"/>
            <a:ext cx="533400" cy="990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084312" y="5454228"/>
            <a:ext cx="4495800" cy="927100"/>
            <a:chOff x="609600" y="2861940"/>
            <a:chExt cx="4495800" cy="927100"/>
          </a:xfrm>
        </p:grpSpPr>
        <p:sp>
          <p:nvSpPr>
            <p:cNvPr id="10258" name="Text Box 18"/>
            <p:cNvSpPr txBox="1">
              <a:spLocks noChangeArrowheads="1"/>
            </p:cNvSpPr>
            <p:nvPr/>
          </p:nvSpPr>
          <p:spPr bwMode="auto">
            <a:xfrm>
              <a:off x="609600" y="3028628"/>
              <a:ext cx="1295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注意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: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1676400" y="2998465"/>
              <a:ext cx="1143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这里</a:t>
              </a:r>
            </a:p>
          </p:txBody>
        </p:sp>
        <p:graphicFrame>
          <p:nvGraphicFramePr>
            <p:cNvPr id="10260" name="Object 20"/>
            <p:cNvGraphicFramePr>
              <a:graphicFrameLocks noChangeAspect="1"/>
            </p:cNvGraphicFramePr>
            <p:nvPr/>
          </p:nvGraphicFramePr>
          <p:xfrm>
            <a:off x="2514600" y="2861940"/>
            <a:ext cx="431800" cy="927100"/>
          </p:xfrm>
          <a:graphic>
            <a:graphicData uri="http://schemas.openxmlformats.org/presentationml/2006/ole">
              <p:oleObj spid="_x0000_s87047" name="Equation" r:id="rId10" imgW="431640" imgH="927000" progId="Equation.3">
                <p:embed/>
              </p:oleObj>
            </a:graphicData>
          </a:graphic>
        </p:graphicFrame>
        <p:graphicFrame>
          <p:nvGraphicFramePr>
            <p:cNvPr id="10261" name="Object 21"/>
            <p:cNvGraphicFramePr>
              <a:graphicFrameLocks noChangeAspect="1"/>
            </p:cNvGraphicFramePr>
            <p:nvPr/>
          </p:nvGraphicFramePr>
          <p:xfrm>
            <a:off x="3390900" y="2861940"/>
            <a:ext cx="495300" cy="927100"/>
          </p:xfrm>
          <a:graphic>
            <a:graphicData uri="http://schemas.openxmlformats.org/presentationml/2006/ole">
              <p:oleObj spid="_x0000_s87048" name="Equation" r:id="rId11" imgW="495000" imgH="927000" progId="Equation.3">
                <p:embed/>
              </p:oleObj>
            </a:graphicData>
          </a:graphic>
        </p:graphicFrame>
        <p:sp>
          <p:nvSpPr>
            <p:cNvPr id="10272" name="Text Box 32"/>
            <p:cNvSpPr txBox="1">
              <a:spLocks noChangeArrowheads="1"/>
            </p:cNvSpPr>
            <p:nvPr/>
          </p:nvSpPr>
          <p:spPr bwMode="auto">
            <a:xfrm>
              <a:off x="2895600" y="2998465"/>
              <a:ext cx="609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与</a:t>
              </a:r>
            </a:p>
          </p:txBody>
        </p:sp>
        <p:sp>
          <p:nvSpPr>
            <p:cNvPr id="10273" name="Text Box 33"/>
            <p:cNvSpPr txBox="1">
              <a:spLocks noChangeArrowheads="1"/>
            </p:cNvSpPr>
            <p:nvPr/>
          </p:nvSpPr>
          <p:spPr bwMode="auto">
            <a:xfrm>
              <a:off x="3810000" y="2998465"/>
              <a:ext cx="1295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不同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</p:txBody>
        </p:sp>
      </p:grp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1905000" y="1676400"/>
            <a:ext cx="533400" cy="990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 flipH="1">
            <a:off x="7162800" y="1493838"/>
            <a:ext cx="2286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>
            <a:off x="7391400" y="1493838"/>
            <a:ext cx="381000" cy="381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 flipH="1">
            <a:off x="7620000" y="2408238"/>
            <a:ext cx="2286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7391400" y="1493838"/>
            <a:ext cx="38100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>
            <a:off x="7848600" y="2408238"/>
            <a:ext cx="38100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7704138" y="1995488"/>
          <a:ext cx="220662" cy="260350"/>
        </p:xfrm>
        <a:graphic>
          <a:graphicData uri="http://schemas.openxmlformats.org/presentationml/2006/ole">
            <p:oleObj spid="_x0000_s87053" name="Equation" r:id="rId12" imgW="203040" imgH="241200" progId="Equation.3">
              <p:embed/>
            </p:oleObj>
          </a:graphicData>
        </a:graphic>
      </p:graphicFrame>
      <p:sp>
        <p:nvSpPr>
          <p:cNvPr id="10281" name="Rectangle 41"/>
          <p:cNvSpPr>
            <a:spLocks noChangeArrowheads="1"/>
          </p:cNvSpPr>
          <p:nvPr/>
        </p:nvSpPr>
        <p:spPr bwMode="auto">
          <a:xfrm>
            <a:off x="696913" y="52387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又如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1979712" y="2713608"/>
          <a:ext cx="4649788" cy="787400"/>
        </p:xfrm>
        <a:graphic>
          <a:graphicData uri="http://schemas.openxmlformats.org/presentationml/2006/ole">
            <p:oleObj spid="_x0000_s87054" name="Equation" r:id="rId13" imgW="1803240" imgH="304560" progId="Equation.DSMT4">
              <p:embed/>
            </p:oleObj>
          </a:graphicData>
        </a:graphic>
      </p:graphicFrame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971600" y="4129261"/>
          <a:ext cx="2376264" cy="677481"/>
        </p:xfrm>
        <a:graphic>
          <a:graphicData uri="http://schemas.openxmlformats.org/presentationml/2006/ole">
            <p:oleObj spid="_x0000_s87055" name="Equation" r:id="rId14" imgW="977760" imgH="279360" progId="Equation.DSMT4">
              <p:embed/>
            </p:oleObj>
          </a:graphicData>
        </a:graphic>
      </p:graphicFrame>
      <p:sp>
        <p:nvSpPr>
          <p:cNvPr id="45" name="椭圆 44"/>
          <p:cNvSpPr/>
          <p:nvPr/>
        </p:nvSpPr>
        <p:spPr bwMode="auto">
          <a:xfrm>
            <a:off x="4283968" y="2852936"/>
            <a:ext cx="504056" cy="432048"/>
          </a:xfrm>
          <a:prstGeom prst="ellipse">
            <a:avLst/>
          </a:prstGeom>
          <a:noFill/>
          <a:ln w="19050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5364088" y="2852936"/>
            <a:ext cx="504056" cy="432048"/>
          </a:xfrm>
          <a:prstGeom prst="ellipse">
            <a:avLst/>
          </a:prstGeom>
          <a:noFill/>
          <a:ln w="19050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48" name="直接箭头连接符 47"/>
          <p:cNvCxnSpPr>
            <a:stCxn id="45" idx="5"/>
          </p:cNvCxnSpPr>
          <p:nvPr/>
        </p:nvCxnSpPr>
        <p:spPr bwMode="auto">
          <a:xfrm>
            <a:off x="4714207" y="3221712"/>
            <a:ext cx="1153937" cy="5673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直接箭头连接符 48"/>
          <p:cNvCxnSpPr/>
          <p:nvPr/>
        </p:nvCxnSpPr>
        <p:spPr bwMode="auto">
          <a:xfrm>
            <a:off x="5436096" y="3356992"/>
            <a:ext cx="57606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5940449" y="3625205"/>
          <a:ext cx="1439863" cy="523875"/>
        </p:xfrm>
        <a:graphic>
          <a:graphicData uri="http://schemas.openxmlformats.org/presentationml/2006/ole">
            <p:oleObj spid="_x0000_s87056" name="Equation" r:id="rId15" imgW="558720" imgH="203040" progId="Equation.DSMT4">
              <p:embed/>
            </p:oleObj>
          </a:graphicData>
        </a:graphic>
      </p:graphicFrame>
      <p:sp>
        <p:nvSpPr>
          <p:cNvPr id="52" name="椭圆 51"/>
          <p:cNvSpPr/>
          <p:nvPr/>
        </p:nvSpPr>
        <p:spPr bwMode="auto">
          <a:xfrm>
            <a:off x="2411760" y="4273277"/>
            <a:ext cx="504056" cy="432048"/>
          </a:xfrm>
          <a:prstGeom prst="ellipse">
            <a:avLst/>
          </a:prstGeom>
          <a:noFill/>
          <a:ln w="19050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53" name="直接箭头连接符 52"/>
          <p:cNvCxnSpPr/>
          <p:nvPr/>
        </p:nvCxnSpPr>
        <p:spPr bwMode="auto">
          <a:xfrm>
            <a:off x="2843808" y="4705325"/>
            <a:ext cx="504056" cy="2358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3347864" y="4797152"/>
          <a:ext cx="1439862" cy="523875"/>
        </p:xfrm>
        <a:graphic>
          <a:graphicData uri="http://schemas.openxmlformats.org/presentationml/2006/ole">
            <p:oleObj spid="_x0000_s87057" name="Equation" r:id="rId16" imgW="558720" imgH="203040" progId="Equation.DSMT4">
              <p:embed/>
            </p:oleObj>
          </a:graphicData>
        </a:graphic>
      </p:graphicFrame>
      <p:cxnSp>
        <p:nvCxnSpPr>
          <p:cNvPr id="51" name="形状 50"/>
          <p:cNvCxnSpPr>
            <a:stCxn id="10271" idx="2"/>
          </p:cNvCxnSpPr>
          <p:nvPr/>
        </p:nvCxnSpPr>
        <p:spPr bwMode="auto">
          <a:xfrm rot="16200000" flipH="1">
            <a:off x="1491630" y="2508870"/>
            <a:ext cx="473968" cy="790228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形状 53"/>
          <p:cNvCxnSpPr/>
          <p:nvPr/>
        </p:nvCxnSpPr>
        <p:spPr bwMode="auto">
          <a:xfrm rot="16200000" flipH="1">
            <a:off x="1511660" y="3104964"/>
            <a:ext cx="1296144" cy="50405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8575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4" grpId="0" build="p" autoUpdateAnimBg="0"/>
      <p:bldP spid="10271" grpId="0" animBg="1"/>
      <p:bldP spid="10274" grpId="0" animBg="1"/>
      <p:bldP spid="10275" grpId="0" animBg="1"/>
      <p:bldP spid="10276" grpId="0" animBg="1"/>
      <p:bldP spid="10277" grpId="0" animBg="1"/>
      <p:bldP spid="10278" grpId="0" animBg="1"/>
      <p:bldP spid="10279" grpId="0" animBg="1"/>
      <p:bldP spid="45" grpId="0" animBg="1"/>
      <p:bldP spid="46" grpId="0" animBg="1"/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C59EAD-ABF5-42CD-9EDC-45910AA41009}" type="slidenum">
              <a:rPr lang="en-US" altLang="zh-CN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828800" y="482600"/>
          <a:ext cx="4670425" cy="508000"/>
        </p:xfrm>
        <a:graphic>
          <a:graphicData uri="http://schemas.openxmlformats.org/presentationml/2006/ole">
            <p:oleObj spid="_x0000_s26626" name="Equation" r:id="rId3" imgW="4673520" imgH="507960" progId="Equation.3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553200" y="381000"/>
          <a:ext cx="1574800" cy="927100"/>
        </p:xfrm>
        <a:graphic>
          <a:graphicData uri="http://schemas.openxmlformats.org/presentationml/2006/ole">
            <p:oleObj spid="_x0000_s26627" name="Equation" r:id="rId4" imgW="1574640" imgH="927000" progId="Equation.3">
              <p:embed/>
            </p:oleObj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5800" y="1320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546225" y="1143000"/>
          <a:ext cx="431800" cy="927100"/>
        </p:xfrm>
        <a:graphic>
          <a:graphicData uri="http://schemas.openxmlformats.org/presentationml/2006/ole">
            <p:oleObj spid="_x0000_s26628" name="Equation" r:id="rId5" imgW="431640" imgH="927000" progId="Equation.3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79625" y="2176463"/>
          <a:ext cx="1349375" cy="439737"/>
        </p:xfrm>
        <a:graphic>
          <a:graphicData uri="http://schemas.openxmlformats.org/presentationml/2006/ole">
            <p:oleObj spid="_x0000_s26629" name="Equation" r:id="rId6" imgW="1371600" imgH="444240" progId="Equation.3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79625" y="2908300"/>
          <a:ext cx="4686300" cy="520700"/>
        </p:xfrm>
        <a:graphic>
          <a:graphicData uri="http://schemas.openxmlformats.org/presentationml/2006/ole">
            <p:oleObj spid="_x0000_s26630" name="Equation" r:id="rId7" imgW="4686120" imgH="520560" progId="Equation.3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546225" y="3589338"/>
          <a:ext cx="457200" cy="927100"/>
        </p:xfrm>
        <a:graphic>
          <a:graphicData uri="http://schemas.openxmlformats.org/presentationml/2006/ole">
            <p:oleObj spid="_x0000_s26631" name="Equation" r:id="rId8" imgW="457200" imgH="927000" progId="Equation.3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79625" y="5499100"/>
          <a:ext cx="4672013" cy="520700"/>
        </p:xfrm>
        <a:graphic>
          <a:graphicData uri="http://schemas.openxmlformats.org/presentationml/2006/ole">
            <p:oleObj spid="_x0000_s26632" name="Equation" r:id="rId9" imgW="4660560" imgH="520560" progId="Equation.3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079625" y="4727575"/>
          <a:ext cx="1371600" cy="444500"/>
        </p:xfrm>
        <a:graphic>
          <a:graphicData uri="http://schemas.openxmlformats.org/presentationml/2006/ole">
            <p:oleObj spid="_x0000_s26633" name="Equation" r:id="rId10" imgW="1371600" imgH="444240" progId="Equation.3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082800" y="1155700"/>
          <a:ext cx="1292225" cy="923925"/>
        </p:xfrm>
        <a:graphic>
          <a:graphicData uri="http://schemas.openxmlformats.org/presentationml/2006/ole">
            <p:oleObj spid="_x0000_s26634" name="Equation" r:id="rId11" imgW="1295280" imgH="927000" progId="Equation.3">
              <p:embed/>
            </p:oleObj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454400" y="1168400"/>
          <a:ext cx="1270000" cy="927100"/>
        </p:xfrm>
        <a:graphic>
          <a:graphicData uri="http://schemas.openxmlformats.org/presentationml/2006/ole">
            <p:oleObj spid="_x0000_s26635" name="Equation" r:id="rId12" imgW="1269720" imgH="927000" progId="Equation.3">
              <p:embed/>
            </p:oleObj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019550" y="2159000"/>
          <a:ext cx="1409700" cy="444500"/>
        </p:xfrm>
        <a:graphic>
          <a:graphicData uri="http://schemas.openxmlformats.org/presentationml/2006/ole">
            <p:oleObj spid="_x0000_s26636" name="Equation" r:id="rId13" imgW="1409400" imgH="444240" progId="Equation.3">
              <p:embed/>
            </p:oleObj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079625" y="3581400"/>
          <a:ext cx="1320800" cy="927100"/>
        </p:xfrm>
        <a:graphic>
          <a:graphicData uri="http://schemas.openxmlformats.org/presentationml/2006/ole">
            <p:oleObj spid="_x0000_s26637" name="Equation" r:id="rId14" imgW="1320480" imgH="927000" progId="Equation.3">
              <p:embed/>
            </p:oleObj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429000" y="3589338"/>
          <a:ext cx="1295400" cy="927100"/>
        </p:xfrm>
        <a:graphic>
          <a:graphicData uri="http://schemas.openxmlformats.org/presentationml/2006/ole">
            <p:oleObj spid="_x0000_s26638" name="Equation" r:id="rId15" imgW="1295280" imgH="927000" progId="Equation.3">
              <p:embed/>
            </p:oleObj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038600" y="4724400"/>
          <a:ext cx="1409700" cy="444500"/>
        </p:xfrm>
        <a:graphic>
          <a:graphicData uri="http://schemas.openxmlformats.org/presentationml/2006/ole">
            <p:oleObj spid="_x0000_s26639" name="Equation" r:id="rId16" imgW="1409400" imgH="444240" progId="Equation.3">
              <p:embed/>
            </p:oleObj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492500" y="2327275"/>
          <a:ext cx="495300" cy="428625"/>
        </p:xfrm>
        <a:graphic>
          <a:graphicData uri="http://schemas.openxmlformats.org/presentationml/2006/ole">
            <p:oleObj spid="_x0000_s26640" name="公式" r:id="rId17" imgW="190440" imgH="164880" progId="Equation.3">
              <p:embed/>
            </p:oleObj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486400" y="2298700"/>
          <a:ext cx="279400" cy="304800"/>
        </p:xfrm>
        <a:graphic>
          <a:graphicData uri="http://schemas.openxmlformats.org/presentationml/2006/ole">
            <p:oleObj spid="_x0000_s26641" name="Equation" r:id="rId18" imgW="279360" imgH="304560" progId="Equation.3">
              <p:embed/>
            </p:oleObj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505200" y="4876800"/>
          <a:ext cx="461963" cy="363538"/>
        </p:xfrm>
        <a:graphic>
          <a:graphicData uri="http://schemas.openxmlformats.org/presentationml/2006/ole">
            <p:oleObj spid="_x0000_s26642" name="公式" r:id="rId19" imgW="177480" imgH="139680" progId="Equation.3">
              <p:embed/>
            </p:oleObj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5499100" y="4768850"/>
          <a:ext cx="363538" cy="428625"/>
        </p:xfrm>
        <a:graphic>
          <a:graphicData uri="http://schemas.openxmlformats.org/presentationml/2006/ole">
            <p:oleObj spid="_x0000_s26643" name="公式" r:id="rId20" imgW="139680" imgH="164880" progId="Equation.3">
              <p:embed/>
            </p:oleObj>
          </a:graphicData>
        </a:graphic>
      </p:graphicFrame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7019925" y="2420938"/>
            <a:ext cx="1828800" cy="1981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7758113" y="2592388"/>
          <a:ext cx="215900" cy="215900"/>
        </p:xfrm>
        <a:graphic>
          <a:graphicData uri="http://schemas.openxmlformats.org/presentationml/2006/ole">
            <p:oleObj spid="_x0000_s26644" name="Equation" r:id="rId21" imgW="215640" imgH="215640" progId="Equation.3">
              <p:embed/>
            </p:oleObj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7400925" y="3281363"/>
          <a:ext cx="952500" cy="317500"/>
        </p:xfrm>
        <a:graphic>
          <a:graphicData uri="http://schemas.openxmlformats.org/presentationml/2006/ole">
            <p:oleObj spid="_x0000_s26645" name="Equation" r:id="rId22" imgW="952200" imgH="317160" progId="Equation.3">
              <p:embed/>
            </p:oleObj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7083425" y="4008438"/>
          <a:ext cx="1612900" cy="317500"/>
        </p:xfrm>
        <a:graphic>
          <a:graphicData uri="http://schemas.openxmlformats.org/presentationml/2006/ole">
            <p:oleObj spid="_x0000_s26646" name="Equation" r:id="rId23" imgW="1612800" imgH="317160" progId="Equation.3">
              <p:embed/>
            </p:oleObj>
          </a:graphicData>
        </a:graphic>
      </p:graphicFrame>
      <p:sp>
        <p:nvSpPr>
          <p:cNvPr id="11289" name="Freeform 25"/>
          <p:cNvSpPr>
            <a:spLocks/>
          </p:cNvSpPr>
          <p:nvPr/>
        </p:nvSpPr>
        <p:spPr bwMode="auto">
          <a:xfrm>
            <a:off x="7477125" y="2878138"/>
            <a:ext cx="730250" cy="360362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90" name="Freeform 26"/>
          <p:cNvSpPr>
            <a:spLocks/>
          </p:cNvSpPr>
          <p:nvPr/>
        </p:nvSpPr>
        <p:spPr bwMode="auto">
          <a:xfrm>
            <a:off x="7205663" y="3563938"/>
            <a:ext cx="576262" cy="360362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91" name="Freeform 27"/>
          <p:cNvSpPr>
            <a:spLocks/>
          </p:cNvSpPr>
          <p:nvPr/>
        </p:nvSpPr>
        <p:spPr bwMode="auto">
          <a:xfrm>
            <a:off x="7967663" y="3563938"/>
            <a:ext cx="576262" cy="360362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576" y="0"/>
              </a:cxn>
              <a:cxn ang="0">
                <a:pos x="1152" y="576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609600" y="457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631775" y="6006232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口诀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1695400" y="5991944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分段用乘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分叉用加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单路全导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叉路偏导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85" grpId="0" animBg="1"/>
      <p:bldP spid="11289" grpId="0" animBg="1"/>
      <p:bldP spid="11290" grpId="0" animBg="1"/>
      <p:bldP spid="11291" grpId="0" animBg="1"/>
      <p:bldP spid="30" grpId="0" build="p" autoUpdateAnimBg="0"/>
      <p:bldP spid="3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1A7C18-172E-4C30-9E4B-D18E64A3F47C}" type="slidenum">
              <a:rPr lang="en-US" altLang="zh-CN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991350" y="2060575"/>
            <a:ext cx="1828800" cy="21336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600200" y="406400"/>
          <a:ext cx="5597525" cy="584200"/>
        </p:xfrm>
        <a:graphic>
          <a:graphicData uri="http://schemas.openxmlformats.org/presentationml/2006/ole">
            <p:oleObj spid="_x0000_s27650" name="Equation" r:id="rId3" imgW="5600520" imgH="583920" progId="Equation.3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277100" y="330200"/>
          <a:ext cx="1485900" cy="927100"/>
        </p:xfrm>
        <a:graphic>
          <a:graphicData uri="http://schemas.openxmlformats.org/presentationml/2006/ole">
            <p:oleObj spid="_x0000_s27651" name="Equation" r:id="rId4" imgW="1485720" imgH="927000" progId="Equation.3">
              <p:embed/>
            </p:oleObj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47700" y="1308100"/>
            <a:ext cx="80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409700" y="1143000"/>
          <a:ext cx="431800" cy="927100"/>
        </p:xfrm>
        <a:graphic>
          <a:graphicData uri="http://schemas.openxmlformats.org/presentationml/2006/ole">
            <p:oleObj spid="_x0000_s27652" name="Equation" r:id="rId5" imgW="431640" imgH="927000" progId="Equation.3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143000" y="2163763"/>
          <a:ext cx="2098675" cy="587375"/>
        </p:xfrm>
        <a:graphic>
          <a:graphicData uri="http://schemas.openxmlformats.org/presentationml/2006/ole">
            <p:oleObj spid="_x0000_s27653" name="Equation" r:id="rId6" imgW="2133360" imgH="596880" progId="Equation.3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154113" y="2759075"/>
          <a:ext cx="5270500" cy="596900"/>
        </p:xfrm>
        <a:graphic>
          <a:graphicData uri="http://schemas.openxmlformats.org/presentationml/2006/ole">
            <p:oleObj spid="_x0000_s27654" name="Equation" r:id="rId7" imgW="5270400" imgH="596880" progId="Equation.3">
              <p:embed/>
            </p:oleObj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7177088" y="2962275"/>
          <a:ext cx="1252537" cy="446088"/>
        </p:xfrm>
        <a:graphic>
          <a:graphicData uri="http://schemas.openxmlformats.org/presentationml/2006/ole">
            <p:oleObj spid="_x0000_s27655" name="公式" r:id="rId8" imgW="457200" imgH="16488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981950" y="3321050"/>
            <a:ext cx="609600" cy="381000"/>
            <a:chOff x="4848" y="1344"/>
            <a:chExt cx="384" cy="240"/>
          </a:xfrm>
        </p:grpSpPr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 flipH="1">
              <a:off x="4848" y="1344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4992" y="1344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7829550" y="3736975"/>
          <a:ext cx="990600" cy="457200"/>
        </p:xfrm>
        <a:graphic>
          <a:graphicData uri="http://schemas.openxmlformats.org/presentationml/2006/ole">
            <p:oleObj spid="_x0000_s27656" name="公式" r:id="rId9" imgW="355320" imgH="164880" progId="Equation.3">
              <p:embed/>
            </p:oleObj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7600950" y="2101850"/>
          <a:ext cx="341313" cy="381000"/>
        </p:xfrm>
        <a:graphic>
          <a:graphicData uri="http://schemas.openxmlformats.org/presentationml/2006/ole">
            <p:oleObj spid="_x0000_s27657" name="公式" r:id="rId10" imgW="126720" imgH="139680" progId="Equation.3">
              <p:embed/>
            </p:oleObj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372350" y="2482850"/>
            <a:ext cx="838200" cy="457200"/>
            <a:chOff x="4464" y="864"/>
            <a:chExt cx="528" cy="288"/>
          </a:xfrm>
        </p:grpSpPr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474788" y="3581400"/>
          <a:ext cx="457200" cy="927100"/>
        </p:xfrm>
        <a:graphic>
          <a:graphicData uri="http://schemas.openxmlformats.org/presentationml/2006/ole">
            <p:oleObj spid="_x0000_s27658" name="Equation" r:id="rId11" imgW="457200" imgH="927000" progId="Equation.3">
              <p:embed/>
            </p:oleObj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219200" y="4616450"/>
          <a:ext cx="2124075" cy="593725"/>
        </p:xfrm>
        <a:graphic>
          <a:graphicData uri="http://schemas.openxmlformats.org/presentationml/2006/ole">
            <p:oleObj spid="_x0000_s27659" name="Equation" r:id="rId12" imgW="2095200" imgH="583920" progId="Equation.3">
              <p:embed/>
            </p:oleObj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1228725" y="5276850"/>
          <a:ext cx="5546725" cy="596900"/>
        </p:xfrm>
        <a:graphic>
          <a:graphicData uri="http://schemas.openxmlformats.org/presentationml/2006/ole">
            <p:oleObj spid="_x0000_s27660" name="Equation" r:id="rId13" imgW="5549760" imgH="596880" progId="Equation.3">
              <p:embed/>
            </p:oleObj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917700" y="1143000"/>
          <a:ext cx="787400" cy="927100"/>
        </p:xfrm>
        <a:graphic>
          <a:graphicData uri="http://schemas.openxmlformats.org/presentationml/2006/ole">
            <p:oleObj spid="_x0000_s27661" name="Equation" r:id="rId14" imgW="787320" imgH="927000" progId="Equation.3">
              <p:embed/>
            </p:oleObj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755900" y="1143000"/>
          <a:ext cx="1358900" cy="927100"/>
        </p:xfrm>
        <a:graphic>
          <a:graphicData uri="http://schemas.openxmlformats.org/presentationml/2006/ole">
            <p:oleObj spid="_x0000_s27662" name="Equation" r:id="rId15" imgW="1358640" imgH="927000" progId="Equation.3">
              <p:embed/>
            </p:oleObj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3270250" y="2122488"/>
          <a:ext cx="2163763" cy="638175"/>
        </p:xfrm>
        <a:graphic>
          <a:graphicData uri="http://schemas.openxmlformats.org/presentationml/2006/ole">
            <p:oleObj spid="_x0000_s27663" name="Equation" r:id="rId16" imgW="2019240" imgH="596880" progId="Equation.3">
              <p:embed/>
            </p:oleObj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2003425" y="3667125"/>
          <a:ext cx="787400" cy="927100"/>
        </p:xfrm>
        <a:graphic>
          <a:graphicData uri="http://schemas.openxmlformats.org/presentationml/2006/ole">
            <p:oleObj spid="_x0000_s27664" name="Equation" r:id="rId17" imgW="787320" imgH="927000" progId="Equation.3">
              <p:embed/>
            </p:oleObj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2806700" y="3616325"/>
          <a:ext cx="1384300" cy="927100"/>
        </p:xfrm>
        <a:graphic>
          <a:graphicData uri="http://schemas.openxmlformats.org/presentationml/2006/ole">
            <p:oleObj spid="_x0000_s27665" name="Equation" r:id="rId18" imgW="1384200" imgH="927000" progId="Equation.3">
              <p:embed/>
            </p:oleObj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3322638" y="4622800"/>
          <a:ext cx="1981200" cy="584200"/>
        </p:xfrm>
        <a:graphic>
          <a:graphicData uri="http://schemas.openxmlformats.org/presentationml/2006/ole">
            <p:oleObj spid="_x0000_s27666" name="Equation" r:id="rId19" imgW="1981080" imgH="583920" progId="Equation.3">
              <p:embed/>
            </p:oleObj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5357813" y="2336800"/>
          <a:ext cx="1320800" cy="406400"/>
        </p:xfrm>
        <a:graphic>
          <a:graphicData uri="http://schemas.openxmlformats.org/presentationml/2006/ole">
            <p:oleObj spid="_x0000_s27667" name="Equation" r:id="rId20" imgW="1320480" imgH="406080" progId="Equation.3">
              <p:embed/>
            </p:oleObj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5264150" y="4648200"/>
          <a:ext cx="1333500" cy="520700"/>
        </p:xfrm>
        <a:graphic>
          <a:graphicData uri="http://schemas.openxmlformats.org/presentationml/2006/ole">
            <p:oleObj spid="_x0000_s27668" name="Equation" r:id="rId21" imgW="1333440" imgH="520560" progId="Equation.3">
              <p:embed/>
            </p:oleObj>
          </a:graphicData>
        </a:graphic>
      </p:graphicFrame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685800" y="515938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  <p:graphicFrame>
        <p:nvGraphicFramePr>
          <p:cNvPr id="27669" name="Object 12"/>
          <p:cNvGraphicFramePr>
            <a:graphicFrameLocks noChangeAspect="1"/>
          </p:cNvGraphicFramePr>
          <p:nvPr/>
        </p:nvGraphicFramePr>
        <p:xfrm>
          <a:off x="7839273" y="2006104"/>
          <a:ext cx="765175" cy="558800"/>
        </p:xfrm>
        <a:graphic>
          <a:graphicData uri="http://schemas.openxmlformats.org/presentationml/2006/ole">
            <p:oleObj spid="_x0000_s27669" name="Equation" r:id="rId22" imgW="2793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3" grpId="0" build="p" autoUpdateAnimBg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806</Words>
  <Application>Microsoft Office PowerPoint</Application>
  <PresentationFormat>全屏显示(4:3)</PresentationFormat>
  <Paragraphs>130</Paragraphs>
  <Slides>2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华南农业大学高等数学多媒体课件</vt:lpstr>
      <vt:lpstr>Equation</vt:lpstr>
      <vt:lpstr>公式</vt:lpstr>
      <vt:lpstr>文档</vt:lpstr>
      <vt:lpstr>第四节  多元复合函数的求导法则</vt:lpstr>
      <vt:lpstr>复习引入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二、全微分的形式不变性</vt:lpstr>
      <vt:lpstr>幻灯片 14</vt:lpstr>
      <vt:lpstr>幻灯片 15</vt:lpstr>
      <vt:lpstr>幻灯片 16</vt:lpstr>
      <vt:lpstr>内容小结</vt:lpstr>
      <vt:lpstr>思考与练习</vt:lpstr>
      <vt:lpstr>幻灯片 19</vt:lpstr>
      <vt:lpstr>幻灯片 20</vt:lpstr>
      <vt:lpstr>幻灯片 21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多元复合函数的求导法则</dc:title>
  <dc:creator>Administrator</dc:creator>
  <cp:lastModifiedBy>Administrator</cp:lastModifiedBy>
  <cp:revision>38</cp:revision>
  <dcterms:created xsi:type="dcterms:W3CDTF">2018-03-23T08:18:41Z</dcterms:created>
  <dcterms:modified xsi:type="dcterms:W3CDTF">2019-03-14T09:07:08Z</dcterms:modified>
</cp:coreProperties>
</file>